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869" w:rsidRDefault="00EF0869"/>
    <w:tbl>
      <w:tblPr>
        <w:tblW w:w="1467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758"/>
        <w:gridCol w:w="2385"/>
        <w:gridCol w:w="45"/>
        <w:gridCol w:w="7"/>
        <w:gridCol w:w="2813"/>
        <w:gridCol w:w="15"/>
        <w:gridCol w:w="45"/>
        <w:gridCol w:w="7"/>
        <w:gridCol w:w="3595"/>
      </w:tblGrid>
      <w:tr w:rsidR="00524C6A" w:rsidRPr="00524C6A" w:rsidTr="002B59EA">
        <w:trPr>
          <w:trHeight w:val="522"/>
        </w:trPr>
        <w:tc>
          <w:tcPr>
            <w:tcW w:w="5758" w:type="dxa"/>
            <w:vAlign w:val="center"/>
          </w:tcPr>
          <w:p w:rsidR="008278A7" w:rsidRPr="00717746" w:rsidRDefault="004754EF" w:rsidP="00717746">
            <w:pPr>
              <w:jc w:val="center"/>
              <w:rPr>
                <w:rFonts w:ascii="Helvetica" w:hAnsi="Helvetica"/>
                <w:sz w:val="28"/>
              </w:rPr>
            </w:pPr>
            <w:r>
              <w:rPr>
                <w:rFonts w:ascii="Helvetica" w:hAnsi="Helvetica"/>
                <w:sz w:val="28"/>
              </w:rPr>
              <w:t>Learning Objectives</w:t>
            </w:r>
          </w:p>
        </w:tc>
        <w:tc>
          <w:tcPr>
            <w:tcW w:w="2430" w:type="dxa"/>
            <w:gridSpan w:val="2"/>
            <w:vAlign w:val="center"/>
          </w:tcPr>
          <w:p w:rsidR="008278A7" w:rsidRPr="00717746" w:rsidRDefault="008278A7" w:rsidP="00717746">
            <w:pPr>
              <w:jc w:val="center"/>
              <w:rPr>
                <w:rFonts w:ascii="Helvetica" w:hAnsi="Helvetica"/>
                <w:sz w:val="28"/>
              </w:rPr>
            </w:pPr>
            <w:r w:rsidRPr="00717746">
              <w:rPr>
                <w:rFonts w:ascii="Helvetica" w:hAnsi="Helvetica"/>
                <w:sz w:val="28"/>
              </w:rPr>
              <w:t>Practices</w:t>
            </w:r>
          </w:p>
        </w:tc>
        <w:tc>
          <w:tcPr>
            <w:tcW w:w="2880" w:type="dxa"/>
            <w:gridSpan w:val="4"/>
            <w:vAlign w:val="center"/>
          </w:tcPr>
          <w:p w:rsidR="008278A7" w:rsidRPr="00717746" w:rsidRDefault="00524C6A" w:rsidP="00717746">
            <w:pPr>
              <w:jc w:val="center"/>
              <w:rPr>
                <w:rFonts w:ascii="Helvetica" w:hAnsi="Helvetica"/>
                <w:sz w:val="28"/>
              </w:rPr>
            </w:pPr>
            <w:r w:rsidRPr="00717746">
              <w:rPr>
                <w:rFonts w:ascii="Helvetica" w:hAnsi="Helvetica"/>
                <w:sz w:val="28"/>
              </w:rPr>
              <w:t>Reason</w:t>
            </w:r>
            <w:r w:rsidR="008278A7" w:rsidRPr="00717746">
              <w:rPr>
                <w:rFonts w:ascii="Helvetica" w:hAnsi="Helvetica"/>
                <w:sz w:val="28"/>
              </w:rPr>
              <w:t xml:space="preserve"> &amp; Explanations</w:t>
            </w:r>
          </w:p>
        </w:tc>
        <w:tc>
          <w:tcPr>
            <w:tcW w:w="3602" w:type="dxa"/>
            <w:gridSpan w:val="2"/>
            <w:vAlign w:val="center"/>
          </w:tcPr>
          <w:p w:rsidR="008278A7" w:rsidRPr="00717746" w:rsidRDefault="00524C6A" w:rsidP="00717746">
            <w:pPr>
              <w:jc w:val="center"/>
              <w:rPr>
                <w:rFonts w:ascii="Helvetica" w:hAnsi="Helvetica"/>
                <w:sz w:val="28"/>
              </w:rPr>
            </w:pPr>
            <w:r w:rsidRPr="00717746">
              <w:rPr>
                <w:rFonts w:ascii="Helvetica" w:hAnsi="Helvetica"/>
                <w:sz w:val="28"/>
              </w:rPr>
              <w:t>Notes</w:t>
            </w:r>
          </w:p>
        </w:tc>
      </w:tr>
      <w:tr w:rsidR="003B506C" w:rsidRPr="003B506C" w:rsidTr="004754EF">
        <w:trPr>
          <w:trHeight w:val="593"/>
        </w:trPr>
        <w:tc>
          <w:tcPr>
            <w:tcW w:w="14670" w:type="dxa"/>
            <w:gridSpan w:val="9"/>
            <w:shd w:val="clear" w:color="auto" w:fill="8DB3E2" w:themeFill="text2" w:themeFillTint="66"/>
            <w:vAlign w:val="center"/>
          </w:tcPr>
          <w:p w:rsidR="003B506C" w:rsidRPr="003B506C" w:rsidRDefault="00460F0A" w:rsidP="004754EF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Algebra Skills</w:t>
            </w:r>
            <w:r w:rsidR="004754EF">
              <w:rPr>
                <w:rFonts w:ascii="Helvetica" w:hAnsi="Helvetica"/>
              </w:rPr>
              <w:tab/>
            </w:r>
          </w:p>
        </w:tc>
      </w:tr>
      <w:tr w:rsidR="00524C6A" w:rsidRPr="003B506C" w:rsidTr="002B59EA">
        <w:trPr>
          <w:trHeight w:val="2762"/>
        </w:trPr>
        <w:tc>
          <w:tcPr>
            <w:tcW w:w="5758" w:type="dxa"/>
          </w:tcPr>
          <w:p w:rsidR="00E86AFF" w:rsidRPr="00E31EF6" w:rsidRDefault="00E86AFF" w:rsidP="00E86AFF">
            <w:pPr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eastAsia="Cambria" w:hAnsi="Helvetica" w:cs="Helvetica"/>
                <w:b/>
                <w:sz w:val="20"/>
                <w:szCs w:val="20"/>
              </w:rPr>
              <w:t>A.SSE.1.a</w:t>
            </w:r>
            <w:r w:rsidRPr="00E31EF6">
              <w:rPr>
                <w:rFonts w:ascii="Helvetica" w:eastAsia="Cambria" w:hAnsi="Helvetica" w:cs="Helvetica"/>
                <w:sz w:val="20"/>
                <w:szCs w:val="20"/>
              </w:rPr>
              <w:t xml:space="preserve">   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I know the </w:t>
            </w:r>
            <w:proofErr w:type="gramStart"/>
            <w:r w:rsidRPr="00E31EF6">
              <w:rPr>
                <w:rFonts w:ascii="Helvetica" w:hAnsi="Helvetica"/>
                <w:sz w:val="20"/>
                <w:szCs w:val="20"/>
              </w:rPr>
              <w:t>vocabulary  (</w:t>
            </w:r>
            <w:proofErr w:type="gramEnd"/>
            <w:r w:rsidRPr="00E31EF6">
              <w:rPr>
                <w:rFonts w:ascii="Helvetica" w:hAnsi="Helvetica"/>
                <w:sz w:val="20"/>
                <w:szCs w:val="20"/>
              </w:rPr>
              <w:t xml:space="preserve">expression, terms, factors, and coefficients) and can identify them in linear and exponential expressions. </w:t>
            </w:r>
          </w:p>
          <w:p w:rsidR="00E86AFF" w:rsidRDefault="00E86AFF">
            <w:pPr>
              <w:rPr>
                <w:rFonts w:ascii="Helvetica" w:hAnsi="Helvetica"/>
                <w:sz w:val="20"/>
              </w:rPr>
            </w:pPr>
          </w:p>
          <w:p w:rsidR="00E86AFF" w:rsidRDefault="00DE6305">
            <w:pPr>
              <w:rPr>
                <w:rFonts w:ascii="Helvetica" w:hAnsi="Helvetica"/>
                <w:sz w:val="20"/>
                <w:szCs w:val="20"/>
              </w:rPr>
            </w:pPr>
            <w:proofErr w:type="gramStart"/>
            <w:r w:rsidRPr="00883C37">
              <w:rPr>
                <w:rFonts w:ascii="Helvetica" w:hAnsi="Helvetica"/>
                <w:b/>
                <w:sz w:val="20"/>
                <w:szCs w:val="20"/>
              </w:rPr>
              <w:t>A.REI.1</w:t>
            </w:r>
            <w:r w:rsidRPr="00883C37">
              <w:rPr>
                <w:rFonts w:ascii="Helvetica" w:hAnsi="Helvetica"/>
                <w:sz w:val="20"/>
                <w:szCs w:val="20"/>
              </w:rPr>
              <w:t xml:space="preserve">  I</w:t>
            </w:r>
            <w:proofErr w:type="gramEnd"/>
            <w:r w:rsidRPr="00883C37">
              <w:rPr>
                <w:rFonts w:ascii="Helvetica" w:hAnsi="Helvetica"/>
                <w:sz w:val="20"/>
                <w:szCs w:val="20"/>
              </w:rPr>
              <w:t xml:space="preserve"> can solve linear equations and justify each step in the solution using Algebraic properties.</w:t>
            </w:r>
          </w:p>
          <w:p w:rsidR="00DE6305" w:rsidRDefault="00DE6305">
            <w:pPr>
              <w:rPr>
                <w:rFonts w:ascii="Helvetica" w:hAnsi="Helvetica"/>
                <w:sz w:val="20"/>
                <w:szCs w:val="20"/>
              </w:rPr>
            </w:pPr>
          </w:p>
          <w:p w:rsidR="00DE6305" w:rsidRDefault="00DE6305">
            <w:pPr>
              <w:rPr>
                <w:rFonts w:ascii="Helvetica" w:hAnsi="Helvetica"/>
                <w:sz w:val="20"/>
                <w:szCs w:val="20"/>
              </w:rPr>
            </w:pPr>
            <w:r w:rsidRPr="00883C37">
              <w:rPr>
                <w:rFonts w:ascii="Helvetica" w:hAnsi="Helvetica"/>
                <w:b/>
                <w:sz w:val="20"/>
                <w:szCs w:val="20"/>
              </w:rPr>
              <w:t>A.REI.3.a</w:t>
            </w:r>
            <w:r w:rsidRPr="00883C37">
              <w:rPr>
                <w:sz w:val="20"/>
                <w:szCs w:val="20"/>
              </w:rPr>
              <w:t xml:space="preserve">   </w:t>
            </w:r>
            <w:r w:rsidRPr="00883C37">
              <w:rPr>
                <w:rFonts w:ascii="Helvetica" w:hAnsi="Helvetica"/>
                <w:sz w:val="20"/>
                <w:szCs w:val="20"/>
              </w:rPr>
              <w:t xml:space="preserve">I can solve linear equations and inequalities in one variable. </w:t>
            </w:r>
          </w:p>
          <w:p w:rsidR="00DE6305" w:rsidRDefault="00DE6305">
            <w:pPr>
              <w:rPr>
                <w:rFonts w:ascii="Helvetica" w:hAnsi="Helvetica"/>
                <w:sz w:val="20"/>
                <w:szCs w:val="20"/>
              </w:rPr>
            </w:pPr>
          </w:p>
          <w:p w:rsidR="00DE6305" w:rsidRPr="00883C37" w:rsidRDefault="00DE6305" w:rsidP="00DE6305">
            <w:pPr>
              <w:rPr>
                <w:rFonts w:ascii="Helvetica" w:hAnsi="Helvetica"/>
                <w:sz w:val="20"/>
                <w:szCs w:val="20"/>
              </w:rPr>
            </w:pPr>
            <w:proofErr w:type="gramStart"/>
            <w:r w:rsidRPr="00883C37">
              <w:rPr>
                <w:rFonts w:ascii="Helvetica" w:hAnsi="Helvetica"/>
                <w:b/>
                <w:sz w:val="20"/>
                <w:szCs w:val="20"/>
              </w:rPr>
              <w:t>A.REI.3.b</w:t>
            </w:r>
            <w:r w:rsidRPr="00883C37">
              <w:rPr>
                <w:sz w:val="20"/>
                <w:szCs w:val="20"/>
              </w:rPr>
              <w:t xml:space="preserve">  </w:t>
            </w:r>
            <w:r w:rsidRPr="00883C37">
              <w:rPr>
                <w:rFonts w:ascii="Helvetica" w:hAnsi="Helvetica"/>
                <w:sz w:val="20"/>
                <w:szCs w:val="20"/>
              </w:rPr>
              <w:t>I</w:t>
            </w:r>
            <w:proofErr w:type="gramEnd"/>
            <w:r w:rsidRPr="00883C37">
              <w:rPr>
                <w:rFonts w:ascii="Helvetica" w:hAnsi="Helvetica"/>
                <w:sz w:val="20"/>
                <w:szCs w:val="20"/>
              </w:rPr>
              <w:t xml:space="preserve"> can solve a literal equation for a given variable including equations with coefficients represented by letters.</w:t>
            </w:r>
          </w:p>
          <w:p w:rsidR="00DE6305" w:rsidRDefault="00DE6305">
            <w:pPr>
              <w:rPr>
                <w:rFonts w:ascii="Helvetica" w:hAnsi="Helvetica"/>
                <w:sz w:val="20"/>
                <w:szCs w:val="20"/>
              </w:rPr>
            </w:pPr>
            <w:r w:rsidRPr="00883C37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883C37">
              <w:rPr>
                <w:rFonts w:ascii="Helvetica" w:hAnsi="Helvetica"/>
                <w:sz w:val="20"/>
                <w:szCs w:val="20"/>
              </w:rPr>
              <w:t xml:space="preserve"> A</w:t>
            </w:r>
            <w:r w:rsidRPr="00883C37">
              <w:rPr>
                <w:rFonts w:ascii="Helvetica" w:hAnsi="Helvetica"/>
                <w:i/>
                <w:sz w:val="20"/>
                <w:szCs w:val="20"/>
              </w:rPr>
              <w:t>x</w:t>
            </w:r>
            <w:r w:rsidRPr="00883C37">
              <w:rPr>
                <w:rFonts w:ascii="Helvetica" w:hAnsi="Helvetica"/>
                <w:sz w:val="20"/>
                <w:szCs w:val="20"/>
              </w:rPr>
              <w:t xml:space="preserve"> + B</w:t>
            </w:r>
            <w:r w:rsidRPr="00883C37">
              <w:rPr>
                <w:rFonts w:ascii="Helvetica" w:hAnsi="Helvetica"/>
                <w:i/>
                <w:sz w:val="20"/>
                <w:szCs w:val="20"/>
              </w:rPr>
              <w:t>y</w:t>
            </w:r>
            <w:r w:rsidRPr="00883C37">
              <w:rPr>
                <w:rFonts w:ascii="Helvetica" w:hAnsi="Helvetica"/>
                <w:sz w:val="20"/>
                <w:szCs w:val="20"/>
              </w:rPr>
              <w:t xml:space="preserve"> = c: solve for B</w:t>
            </w:r>
          </w:p>
          <w:p w:rsidR="00DE6305" w:rsidRDefault="00DE6305">
            <w:pPr>
              <w:rPr>
                <w:rFonts w:ascii="Helvetica" w:hAnsi="Helvetica"/>
                <w:sz w:val="20"/>
                <w:szCs w:val="20"/>
              </w:rPr>
            </w:pPr>
          </w:p>
          <w:p w:rsidR="00DE6305" w:rsidRPr="00E31EF6" w:rsidRDefault="00DE6305" w:rsidP="00DE6305">
            <w:pPr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eastAsia="Cambria" w:hAnsi="Helvetica" w:cs="Helvetica"/>
                <w:b/>
                <w:sz w:val="20"/>
                <w:szCs w:val="20"/>
              </w:rPr>
              <w:t>A.CED.4</w:t>
            </w:r>
            <w:r w:rsidRPr="00E31EF6">
              <w:rPr>
                <w:rFonts w:ascii="Helvetica" w:eastAsia="Cambria" w:hAnsi="Helvetica" w:cs="Helvetica"/>
                <w:sz w:val="20"/>
                <w:szCs w:val="20"/>
              </w:rPr>
              <w:t xml:space="preserve">   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I can isolate a variable in a formula. </w:t>
            </w:r>
          </w:p>
          <w:p w:rsidR="00DE6305" w:rsidRPr="00DE6305" w:rsidRDefault="00DE6305">
            <w:pPr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Given </w:t>
            </w:r>
            <w:r w:rsidRPr="00E31EF6">
              <w:rPr>
                <w:rFonts w:ascii="Helvetica" w:hAnsi="Helvetica"/>
                <w:position w:val="-12"/>
                <w:sz w:val="20"/>
                <w:szCs w:val="20"/>
              </w:rPr>
              <w:object w:dxaOrig="1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8.6pt" o:ole="">
                  <v:imagedata r:id="rId8" o:title=""/>
                </v:shape>
                <o:OLEObject Type="Embed" ProgID="Equation.DSMT4" ShapeID="_x0000_i1025" DrawAspect="Content" ObjectID="_1375081108" r:id="rId9"/>
              </w:objec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, I can solve for </w:t>
            </w:r>
            <w:r w:rsidRPr="00E31EF6">
              <w:rPr>
                <w:rFonts w:ascii="Helvetica" w:hAnsi="Helvetica"/>
                <w:i/>
                <w:sz w:val="20"/>
                <w:szCs w:val="20"/>
              </w:rPr>
              <w:t>F</w:t>
            </w:r>
            <w:r w:rsidRPr="00E31EF6">
              <w:rPr>
                <w:rFonts w:ascii="Helvetica" w:hAnsi="Helvetica"/>
                <w:sz w:val="20"/>
                <w:szCs w:val="20"/>
              </w:rPr>
              <w:t>.</w:t>
            </w:r>
          </w:p>
        </w:tc>
        <w:tc>
          <w:tcPr>
            <w:tcW w:w="2430" w:type="dxa"/>
            <w:gridSpan w:val="2"/>
          </w:tcPr>
          <w:p w:rsidR="008278A7" w:rsidRPr="003B506C" w:rsidRDefault="008278A7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4"/>
          </w:tcPr>
          <w:p w:rsidR="008278A7" w:rsidRPr="003B506C" w:rsidRDefault="008278A7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02" w:type="dxa"/>
            <w:gridSpan w:val="2"/>
          </w:tcPr>
          <w:p w:rsidR="008278A7" w:rsidRPr="003B506C" w:rsidRDefault="008278A7">
            <w:pPr>
              <w:rPr>
                <w:rFonts w:ascii="Helvetica" w:hAnsi="Helvetica"/>
                <w:sz w:val="20"/>
              </w:rPr>
            </w:pPr>
          </w:p>
        </w:tc>
      </w:tr>
      <w:tr w:rsidR="003B506C" w:rsidRPr="003B506C" w:rsidTr="004754EF">
        <w:trPr>
          <w:trHeight w:val="557"/>
        </w:trPr>
        <w:tc>
          <w:tcPr>
            <w:tcW w:w="14670" w:type="dxa"/>
            <w:gridSpan w:val="9"/>
            <w:shd w:val="clear" w:color="auto" w:fill="8DB3E2" w:themeFill="text2" w:themeFillTint="66"/>
            <w:vAlign w:val="center"/>
          </w:tcPr>
          <w:p w:rsidR="003B506C" w:rsidRPr="004754EF" w:rsidRDefault="0033228E" w:rsidP="004754EF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t>Geometry Constructions</w:t>
            </w:r>
          </w:p>
        </w:tc>
      </w:tr>
      <w:tr w:rsidR="00524C6A" w:rsidRPr="003B506C" w:rsidTr="002B59EA">
        <w:trPr>
          <w:trHeight w:val="2762"/>
        </w:trPr>
        <w:tc>
          <w:tcPr>
            <w:tcW w:w="5758" w:type="dxa"/>
          </w:tcPr>
          <w:p w:rsidR="00524C6A" w:rsidRDefault="0033228E">
            <w:pPr>
              <w:rPr>
                <w:rFonts w:ascii="Helvetica" w:hAnsi="Helvetica" w:cs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1</w:t>
            </w:r>
            <w:r w:rsidRPr="007B59FE">
              <w:rPr>
                <w:sz w:val="20"/>
              </w:rPr>
              <w:t xml:space="preserve">   </w:t>
            </w:r>
            <w:r w:rsidRPr="007B59FE">
              <w:rPr>
                <w:rFonts w:ascii="Helvetica" w:hAnsi="Helvetica" w:cs="Helvetica"/>
                <w:sz w:val="20"/>
              </w:rPr>
              <w:t>I can precisely define an angle, circle, perpendicular line, parallel line, and line segment based on the undefined notions of point, line, distance along a line, and distance around a circular arc.</w:t>
            </w:r>
          </w:p>
          <w:p w:rsidR="0033228E" w:rsidRDefault="0033228E">
            <w:pPr>
              <w:rPr>
                <w:rFonts w:ascii="Helvetica" w:hAnsi="Helvetica" w:cs="Helvetica"/>
                <w:sz w:val="20"/>
              </w:rPr>
            </w:pPr>
          </w:p>
          <w:p w:rsidR="0033228E" w:rsidRPr="007B59FE" w:rsidRDefault="0033228E" w:rsidP="0033228E">
            <w:pPr>
              <w:rPr>
                <w:rFonts w:ascii="Helvetica" w:hAnsi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12a</w:t>
            </w:r>
            <w:r w:rsidRPr="007B59FE">
              <w:rPr>
                <w:sz w:val="20"/>
              </w:rPr>
              <w:t xml:space="preserve">   </w:t>
            </w:r>
            <w:r w:rsidRPr="007B59FE">
              <w:rPr>
                <w:rFonts w:ascii="Helvetica" w:hAnsi="Helvetica"/>
                <w:sz w:val="20"/>
              </w:rPr>
              <w:t>I can copy and construct a segment and an angle and explain why the procedure is accurate.</w:t>
            </w:r>
          </w:p>
          <w:p w:rsidR="0033228E" w:rsidRDefault="0033228E">
            <w:pPr>
              <w:rPr>
                <w:rFonts w:ascii="Helvetica" w:hAnsi="Helvetica"/>
                <w:sz w:val="20"/>
              </w:rPr>
            </w:pPr>
          </w:p>
          <w:p w:rsidR="0033228E" w:rsidRPr="007B59FE" w:rsidRDefault="0033228E" w:rsidP="0033228E">
            <w:pPr>
              <w:rPr>
                <w:rFonts w:ascii="Helvetica" w:hAnsi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12b</w:t>
            </w:r>
            <w:r w:rsidRPr="007B59FE">
              <w:rPr>
                <w:sz w:val="20"/>
              </w:rPr>
              <w:t xml:space="preserve">   </w:t>
            </w:r>
            <w:r w:rsidRPr="007B59FE">
              <w:rPr>
                <w:rFonts w:ascii="Helvetica" w:hAnsi="Helvetica"/>
                <w:sz w:val="20"/>
              </w:rPr>
              <w:t>I can bisect a segment and an angle and explain why the procedure is accurate.</w:t>
            </w:r>
          </w:p>
          <w:p w:rsidR="0033228E" w:rsidRDefault="0033228E">
            <w:pPr>
              <w:rPr>
                <w:rFonts w:ascii="Helvetica" w:hAnsi="Helvetica"/>
                <w:sz w:val="20"/>
              </w:rPr>
            </w:pPr>
          </w:p>
          <w:p w:rsidR="0033228E" w:rsidRDefault="0033228E">
            <w:pPr>
              <w:rPr>
                <w:rFonts w:ascii="Helvetica" w:hAnsi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13</w:t>
            </w:r>
            <w:r w:rsidRPr="007B59FE">
              <w:rPr>
                <w:sz w:val="20"/>
              </w:rPr>
              <w:t xml:space="preserve">   </w:t>
            </w:r>
            <w:r w:rsidRPr="007B59FE">
              <w:rPr>
                <w:rFonts w:ascii="Helvetica" w:hAnsi="Helvetica"/>
                <w:sz w:val="20"/>
              </w:rPr>
              <w:t xml:space="preserve">I can construct an equilateral triangle, a square, and </w:t>
            </w:r>
            <w:proofErr w:type="gramStart"/>
            <w:r w:rsidRPr="007B59FE">
              <w:rPr>
                <w:rFonts w:ascii="Helvetica" w:hAnsi="Helvetica"/>
                <w:sz w:val="20"/>
              </w:rPr>
              <w:t>a regular hexagon inscribed in a circle and explain</w:t>
            </w:r>
            <w:proofErr w:type="gramEnd"/>
            <w:r w:rsidRPr="007B59FE">
              <w:rPr>
                <w:rFonts w:ascii="Helvetica" w:hAnsi="Helvetica"/>
                <w:sz w:val="20"/>
              </w:rPr>
              <w:t xml:space="preserve"> why the procedure results in the desired object.</w:t>
            </w:r>
          </w:p>
          <w:p w:rsidR="0033228E" w:rsidRDefault="0033228E">
            <w:pPr>
              <w:rPr>
                <w:rFonts w:ascii="Helvetica" w:hAnsi="Helvetica"/>
                <w:sz w:val="20"/>
              </w:rPr>
            </w:pPr>
          </w:p>
          <w:p w:rsidR="0033228E" w:rsidRDefault="0033228E">
            <w:pPr>
              <w:rPr>
                <w:rFonts w:ascii="Helvetica" w:hAnsi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7</w:t>
            </w:r>
            <w:r w:rsidRPr="007B59FE">
              <w:rPr>
                <w:sz w:val="20"/>
              </w:rPr>
              <w:t xml:space="preserve">   </w:t>
            </w:r>
            <w:r w:rsidRPr="007B59FE">
              <w:rPr>
                <w:rFonts w:ascii="Helvetica" w:hAnsi="Helvetica"/>
                <w:sz w:val="20"/>
              </w:rPr>
              <w:t>I can show that two triangles are congruent if and only if corresponding pairs of sides and angles are congruent.</w:t>
            </w:r>
          </w:p>
          <w:p w:rsidR="0033228E" w:rsidRDefault="0033228E">
            <w:pPr>
              <w:rPr>
                <w:rFonts w:ascii="Helvetica" w:hAnsi="Helvetica"/>
                <w:sz w:val="20"/>
              </w:rPr>
            </w:pPr>
          </w:p>
          <w:p w:rsidR="0033228E" w:rsidRDefault="0033228E">
            <w:pPr>
              <w:rPr>
                <w:rFonts w:ascii="Helvetica" w:hAnsi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lastRenderedPageBreak/>
              <w:t>G.CO.8</w:t>
            </w:r>
            <w:r w:rsidRPr="007B59FE">
              <w:rPr>
                <w:sz w:val="20"/>
              </w:rPr>
              <w:t xml:space="preserve">   </w:t>
            </w:r>
            <w:r w:rsidRPr="007B59FE">
              <w:rPr>
                <w:rFonts w:ascii="Helvetica" w:hAnsi="Helvetica"/>
                <w:sz w:val="20"/>
              </w:rPr>
              <w:t>I can identify the minimum conditions (ASA, SAS, AAS, SSS, or exceptions to SSA)</w:t>
            </w:r>
          </w:p>
          <w:p w:rsidR="0033228E" w:rsidRDefault="0033228E">
            <w:pPr>
              <w:rPr>
                <w:rFonts w:ascii="Helvetica" w:hAnsi="Helvetica"/>
                <w:sz w:val="20"/>
              </w:rPr>
            </w:pPr>
          </w:p>
          <w:p w:rsidR="0033228E" w:rsidRPr="003B506C" w:rsidRDefault="0033228E">
            <w:pPr>
              <w:rPr>
                <w:rFonts w:ascii="Helvetica" w:hAnsi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12c</w:t>
            </w:r>
            <w:r w:rsidRPr="007B59FE">
              <w:rPr>
                <w:sz w:val="20"/>
              </w:rPr>
              <w:t xml:space="preserve">   </w:t>
            </w:r>
            <w:r w:rsidRPr="007B59FE">
              <w:rPr>
                <w:rFonts w:ascii="Helvetica" w:hAnsi="Helvetica"/>
                <w:sz w:val="20"/>
              </w:rPr>
              <w:t>I can construct perpendicular lines, including the perpendicular bisector of a line segment; and construct a line parallel to a given line through a point not on a line and explain why the procedure results in the desired object.</w:t>
            </w:r>
          </w:p>
        </w:tc>
        <w:tc>
          <w:tcPr>
            <w:tcW w:w="2430" w:type="dxa"/>
            <w:gridSpan w:val="2"/>
          </w:tcPr>
          <w:p w:rsidR="00524C6A" w:rsidRPr="003B506C" w:rsidRDefault="00524C6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4"/>
          </w:tcPr>
          <w:p w:rsidR="00524C6A" w:rsidRPr="003B506C" w:rsidRDefault="00524C6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02" w:type="dxa"/>
            <w:gridSpan w:val="2"/>
          </w:tcPr>
          <w:p w:rsidR="00524C6A" w:rsidRPr="003B506C" w:rsidRDefault="00524C6A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:rsidTr="00FE15C6">
        <w:trPr>
          <w:trHeight w:val="494"/>
        </w:trPr>
        <w:tc>
          <w:tcPr>
            <w:tcW w:w="14670" w:type="dxa"/>
            <w:gridSpan w:val="9"/>
            <w:shd w:val="clear" w:color="auto" w:fill="8DB3E2" w:themeFill="text2" w:themeFillTint="66"/>
            <w:vAlign w:val="center"/>
          </w:tcPr>
          <w:p w:rsidR="004754EF" w:rsidRPr="00FE15C6" w:rsidRDefault="00FE15C6" w:rsidP="00FE15C6">
            <w:pPr>
              <w:rPr>
                <w:rFonts w:ascii="Helvetica" w:hAnsi="Helvetica"/>
              </w:rPr>
            </w:pPr>
            <w:r w:rsidRPr="00FE15C6">
              <w:rPr>
                <w:rFonts w:ascii="Helvetica" w:hAnsi="Helvetica"/>
              </w:rPr>
              <w:lastRenderedPageBreak/>
              <w:t>Coordinate Geometry and Proofs of Quadrilaterals in Coordinate Plane</w:t>
            </w:r>
          </w:p>
        </w:tc>
      </w:tr>
      <w:tr w:rsidR="004754EF" w:rsidRPr="003B506C" w:rsidTr="002B59EA">
        <w:trPr>
          <w:trHeight w:val="494"/>
        </w:trPr>
        <w:tc>
          <w:tcPr>
            <w:tcW w:w="5758" w:type="dxa"/>
            <w:shd w:val="clear" w:color="auto" w:fill="auto"/>
          </w:tcPr>
          <w:p w:rsidR="00FE15C6" w:rsidRDefault="00FE15C6" w:rsidP="00FE15C6">
            <w:r w:rsidRPr="006B2118">
              <w:rPr>
                <w:rFonts w:ascii="Helvetica" w:hAnsi="Helvetica"/>
                <w:b/>
                <w:sz w:val="20"/>
              </w:rPr>
              <w:t>G.GPE.</w:t>
            </w:r>
            <w:r w:rsidRPr="006B2118">
              <w:rPr>
                <w:rFonts w:ascii="Helvetica" w:hAnsi="Helvetica" w:cs="Helvetica"/>
                <w:b/>
                <w:sz w:val="20"/>
                <w:szCs w:val="20"/>
              </w:rPr>
              <w:t>7</w:t>
            </w:r>
            <w:r w:rsidRPr="006B2118">
              <w:rPr>
                <w:rFonts w:ascii="Helvetica" w:hAnsi="Helvetica" w:cs="Helvetica"/>
                <w:sz w:val="20"/>
                <w:szCs w:val="20"/>
              </w:rPr>
              <w:t xml:space="preserve">   I can use tools of coordinate geometry (distance formula) to compute perimeters of any polygon and areas of right triangles.</w:t>
            </w:r>
          </w:p>
          <w:p w:rsidR="004754EF" w:rsidRDefault="004754EF">
            <w:pPr>
              <w:rPr>
                <w:rFonts w:ascii="Helvetica" w:hAnsi="Helvetica"/>
                <w:sz w:val="20"/>
              </w:rPr>
            </w:pPr>
          </w:p>
          <w:p w:rsidR="00FE15C6" w:rsidRDefault="00FE15C6">
            <w:pPr>
              <w:rPr>
                <w:rFonts w:ascii="Helvetica" w:hAnsi="Helvetica" w:cs="Helvetica"/>
                <w:sz w:val="20"/>
                <w:szCs w:val="20"/>
              </w:rPr>
            </w:pPr>
            <w:r w:rsidRPr="006B2118">
              <w:rPr>
                <w:rFonts w:ascii="Helvetica" w:hAnsi="Helvetica" w:cs="Helvetica"/>
                <w:b/>
                <w:sz w:val="20"/>
                <w:szCs w:val="20"/>
              </w:rPr>
              <w:t>G.GPE.5a</w:t>
            </w:r>
            <w:r w:rsidRPr="006B2118">
              <w:rPr>
                <w:rFonts w:ascii="Helvetica" w:hAnsi="Helvetica" w:cs="Helvetica"/>
                <w:sz w:val="20"/>
                <w:szCs w:val="20"/>
              </w:rPr>
              <w:t xml:space="preserve">   I can determine if two lines are parallel, perpendicular or neither.</w:t>
            </w:r>
          </w:p>
          <w:p w:rsidR="00FE15C6" w:rsidRDefault="00FE15C6">
            <w:pPr>
              <w:rPr>
                <w:rFonts w:ascii="Helvetica" w:hAnsi="Helvetica" w:cs="Helvetica"/>
                <w:sz w:val="20"/>
                <w:szCs w:val="20"/>
              </w:rPr>
            </w:pPr>
          </w:p>
          <w:p w:rsidR="00FE15C6" w:rsidRPr="006B2118" w:rsidRDefault="00FE15C6" w:rsidP="00FE15C6">
            <w:pPr>
              <w:rPr>
                <w:rFonts w:ascii="Helvetica" w:hAnsi="Helvetica" w:cs="Helvetica"/>
                <w:sz w:val="20"/>
                <w:szCs w:val="20"/>
              </w:rPr>
            </w:pPr>
            <w:r w:rsidRPr="006B2118">
              <w:rPr>
                <w:rFonts w:ascii="Helvetica" w:hAnsi="Helvetica"/>
                <w:b/>
                <w:sz w:val="20"/>
              </w:rPr>
              <w:t>G.GPE.4</w:t>
            </w:r>
            <w:r w:rsidRPr="006B2118">
              <w:rPr>
                <w:sz w:val="20"/>
              </w:rPr>
              <w:t xml:space="preserve">  </w:t>
            </w:r>
            <w:r w:rsidRPr="006B2118">
              <w:rPr>
                <w:rFonts w:ascii="Helvetica" w:hAnsi="Helvetica" w:cs="Helvetica"/>
                <w:sz w:val="20"/>
                <w:szCs w:val="20"/>
              </w:rPr>
              <w:t>I can use the midpoint formula, slope, and the Pythagorean Theorem (distance formula) with coordinates to prove the following (but not limited to):</w:t>
            </w:r>
          </w:p>
          <w:p w:rsidR="00FE15C6" w:rsidRPr="006B2118" w:rsidRDefault="00FE15C6" w:rsidP="00FE15C6">
            <w:pPr>
              <w:pStyle w:val="ListParagraph"/>
              <w:numPr>
                <w:ilvl w:val="0"/>
                <w:numId w:val="1"/>
              </w:numPr>
              <w:rPr>
                <w:rFonts w:ascii="Helvetica" w:hAnsi="Helvetica" w:cs="Helvetica"/>
                <w:sz w:val="20"/>
                <w:szCs w:val="20"/>
              </w:rPr>
            </w:pPr>
            <w:r w:rsidRPr="006B2118">
              <w:rPr>
                <w:rFonts w:ascii="Helvetica" w:hAnsi="Helvetica" w:cs="Helvetica"/>
                <w:sz w:val="20"/>
                <w:szCs w:val="20"/>
              </w:rPr>
              <w:t>If both pairs of opposite sides of a quadrilateral are congruent then the quadrilateral is a parallelogram.</w:t>
            </w:r>
          </w:p>
          <w:p w:rsidR="00FE15C6" w:rsidRPr="006B2118" w:rsidRDefault="00FE15C6" w:rsidP="00FE15C6">
            <w:pPr>
              <w:pStyle w:val="ListParagraph"/>
              <w:numPr>
                <w:ilvl w:val="0"/>
                <w:numId w:val="1"/>
              </w:numPr>
              <w:rPr>
                <w:rFonts w:ascii="Helvetica" w:hAnsi="Helvetica" w:cs="Helvetica"/>
                <w:sz w:val="20"/>
                <w:szCs w:val="20"/>
              </w:rPr>
            </w:pPr>
            <w:r w:rsidRPr="006B2118">
              <w:rPr>
                <w:rFonts w:ascii="Helvetica" w:hAnsi="Helvetica" w:cs="Helvetica"/>
                <w:sz w:val="20"/>
                <w:szCs w:val="20"/>
              </w:rPr>
              <w:t>Both pairs of opposite sides of a quadrilateral are parallel then the quadrilateral is a parallelogram.</w:t>
            </w:r>
          </w:p>
          <w:p w:rsidR="00FE15C6" w:rsidRPr="006B2118" w:rsidRDefault="00FE15C6" w:rsidP="00FE15C6">
            <w:pPr>
              <w:pStyle w:val="ListParagraph"/>
              <w:numPr>
                <w:ilvl w:val="0"/>
                <w:numId w:val="1"/>
              </w:numPr>
              <w:rPr>
                <w:rFonts w:ascii="Helvetica" w:hAnsi="Helvetica" w:cs="Helvetica"/>
                <w:sz w:val="20"/>
                <w:szCs w:val="20"/>
              </w:rPr>
            </w:pPr>
            <w:r w:rsidRPr="006B2118">
              <w:rPr>
                <w:rFonts w:ascii="Helvetica" w:hAnsi="Helvetica" w:cs="Helvetica"/>
                <w:sz w:val="20"/>
                <w:szCs w:val="20"/>
              </w:rPr>
              <w:t>If one pair of opposite sides of a quadrilateral is parallel and congruent then the quadrilateral is a parallelogram.</w:t>
            </w:r>
          </w:p>
          <w:p w:rsidR="00FE15C6" w:rsidRPr="006B2118" w:rsidRDefault="00FE15C6" w:rsidP="00FE15C6">
            <w:pPr>
              <w:pStyle w:val="ListParagraph"/>
              <w:numPr>
                <w:ilvl w:val="0"/>
                <w:numId w:val="1"/>
              </w:numPr>
              <w:rPr>
                <w:rFonts w:ascii="Helvetica" w:hAnsi="Helvetica" w:cs="Helvetica"/>
                <w:sz w:val="20"/>
                <w:szCs w:val="20"/>
              </w:rPr>
            </w:pPr>
            <w:r w:rsidRPr="006B2118">
              <w:rPr>
                <w:rFonts w:ascii="Helvetica" w:hAnsi="Helvetica" w:cs="Helvetica"/>
                <w:sz w:val="20"/>
                <w:szCs w:val="20"/>
              </w:rPr>
              <w:t>If the diagonals of a quadrilateral bisect each other then the quadrilateral is a parallelogram.</w:t>
            </w:r>
          </w:p>
          <w:p w:rsidR="00FE15C6" w:rsidRPr="006B2118" w:rsidRDefault="00FE15C6" w:rsidP="00FE15C6">
            <w:pPr>
              <w:pStyle w:val="ListParagraph"/>
              <w:numPr>
                <w:ilvl w:val="0"/>
                <w:numId w:val="1"/>
              </w:numPr>
              <w:rPr>
                <w:rFonts w:ascii="Helvetica" w:hAnsi="Helvetica" w:cs="Helvetica"/>
                <w:sz w:val="20"/>
                <w:szCs w:val="20"/>
              </w:rPr>
            </w:pPr>
            <w:r w:rsidRPr="006B2118">
              <w:rPr>
                <w:rFonts w:ascii="Helvetica" w:hAnsi="Helvetica" w:cs="Helvetica"/>
                <w:sz w:val="20"/>
                <w:szCs w:val="20"/>
              </w:rPr>
              <w:t>If all four sides of a quadrilateral are parallel and congruent, then the quadrilateral is a rhombus.</w:t>
            </w:r>
          </w:p>
          <w:p w:rsidR="00FE15C6" w:rsidRPr="006B2118" w:rsidRDefault="00FE15C6" w:rsidP="00FE15C6">
            <w:pPr>
              <w:pStyle w:val="ListParagraph"/>
              <w:numPr>
                <w:ilvl w:val="0"/>
                <w:numId w:val="1"/>
              </w:numPr>
              <w:rPr>
                <w:rFonts w:ascii="Helvetica" w:hAnsi="Helvetica" w:cs="Helvetica"/>
                <w:sz w:val="20"/>
                <w:szCs w:val="20"/>
              </w:rPr>
            </w:pPr>
            <w:r w:rsidRPr="006B2118">
              <w:rPr>
                <w:rFonts w:ascii="Helvetica" w:hAnsi="Helvetica" w:cs="Helvetica"/>
                <w:sz w:val="20"/>
                <w:szCs w:val="20"/>
              </w:rPr>
              <w:t>If all four angles of a quadrilateral are parallel and congruent, then the quadrilateral is a square.</w:t>
            </w:r>
          </w:p>
          <w:p w:rsidR="00FE15C6" w:rsidRDefault="00FE15C6" w:rsidP="00FE15C6">
            <w:pPr>
              <w:rPr>
                <w:rFonts w:ascii="Helvetica" w:hAnsi="Helvetica" w:cs="Helvetica"/>
                <w:sz w:val="20"/>
                <w:szCs w:val="20"/>
              </w:rPr>
            </w:pPr>
            <w:r w:rsidRPr="006B2118">
              <w:rPr>
                <w:rFonts w:ascii="Helvetica" w:hAnsi="Helvetica" w:cs="Helvetica"/>
                <w:sz w:val="20"/>
                <w:szCs w:val="20"/>
              </w:rPr>
              <w:t>If the opposite sides of a quadrilateral are both parallel and the consecutive sides are perpendicular, the quadrilateral is a rectangle.</w:t>
            </w:r>
          </w:p>
          <w:p w:rsidR="00BE000B" w:rsidRPr="003B506C" w:rsidRDefault="00BE000B" w:rsidP="00FE15C6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437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4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595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:rsidTr="00BE000B">
        <w:trPr>
          <w:trHeight w:val="494"/>
        </w:trPr>
        <w:tc>
          <w:tcPr>
            <w:tcW w:w="14670" w:type="dxa"/>
            <w:gridSpan w:val="9"/>
            <w:shd w:val="clear" w:color="auto" w:fill="8DB3E2" w:themeFill="text2" w:themeFillTint="66"/>
            <w:vAlign w:val="center"/>
          </w:tcPr>
          <w:p w:rsidR="004754EF" w:rsidRPr="00BE000B" w:rsidRDefault="00BE000B" w:rsidP="00BE000B">
            <w:pPr>
              <w:rPr>
                <w:rFonts w:ascii="Helvetica" w:hAnsi="Helvetica"/>
              </w:rPr>
            </w:pPr>
            <w:r w:rsidRPr="00BE000B">
              <w:rPr>
                <w:rFonts w:ascii="Helvetica" w:hAnsi="Helvetica"/>
              </w:rPr>
              <w:t>Functions</w:t>
            </w:r>
          </w:p>
        </w:tc>
      </w:tr>
      <w:tr w:rsidR="004754EF" w:rsidRPr="003B506C" w:rsidTr="002B59EA">
        <w:trPr>
          <w:trHeight w:val="494"/>
        </w:trPr>
        <w:tc>
          <w:tcPr>
            <w:tcW w:w="5758" w:type="dxa"/>
            <w:shd w:val="clear" w:color="auto" w:fill="auto"/>
          </w:tcPr>
          <w:p w:rsidR="00BE000B" w:rsidRPr="00ED335B" w:rsidRDefault="00BE000B" w:rsidP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lastRenderedPageBreak/>
              <w:t xml:space="preserve">F.IF.1.d </w:t>
            </w:r>
            <w:r w:rsidRPr="00ED335B">
              <w:rPr>
                <w:rFonts w:ascii="Helvetica" w:hAnsi="Helvetica"/>
                <w:sz w:val="20"/>
                <w:szCs w:val="20"/>
              </w:rPr>
              <w:t>I can explain what it means to be a function.</w:t>
            </w:r>
          </w:p>
          <w:p w:rsidR="004754EF" w:rsidRDefault="004754EF">
            <w:pPr>
              <w:rPr>
                <w:rFonts w:ascii="Helvetica" w:hAnsi="Helvetica"/>
                <w:sz w:val="20"/>
              </w:rPr>
            </w:pPr>
          </w:p>
          <w:p w:rsidR="00BE000B" w:rsidRPr="00ED335B" w:rsidRDefault="00BE000B" w:rsidP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1.c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identify whether a relation is a function by looking at a table of values or by looking at the graph.</w:t>
            </w:r>
          </w:p>
          <w:p w:rsidR="00BE000B" w:rsidRDefault="00BE000B">
            <w:pPr>
              <w:rPr>
                <w:rFonts w:ascii="Helvetica" w:hAnsi="Helvetica"/>
                <w:sz w:val="20"/>
              </w:rPr>
            </w:pPr>
          </w:p>
          <w:p w:rsidR="00BE000B" w:rsidRPr="00ED335B" w:rsidRDefault="00BE000B" w:rsidP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1.a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explain the relationship between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 xml:space="preserve">x </w:t>
            </w:r>
            <w:proofErr w:type="gramStart"/>
            <w:r w:rsidRPr="00ED335B">
              <w:rPr>
                <w:rFonts w:ascii="Helvetica" w:hAnsi="Helvetica"/>
                <w:sz w:val="20"/>
                <w:szCs w:val="20"/>
              </w:rPr>
              <w:t xml:space="preserve">and </w:t>
            </w:r>
            <w:proofErr w:type="gramEnd"/>
            <w:r>
              <w:rPr>
                <w:rFonts w:ascii="Helvetica" w:hAnsi="Helvetica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04800" cy="2095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, that </w:t>
            </w:r>
            <w:r>
              <w:rPr>
                <w:rFonts w:ascii="Helvetica" w:hAnsi="Helvetica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04800" cy="2095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notation means “the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y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-value of the function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f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at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x</w:t>
            </w:r>
            <w:r w:rsidRPr="00ED335B">
              <w:rPr>
                <w:rFonts w:ascii="Helvetica" w:hAnsi="Helvetica"/>
                <w:sz w:val="20"/>
                <w:szCs w:val="20"/>
              </w:rPr>
              <w:t>”.</w:t>
            </w:r>
          </w:p>
          <w:p w:rsidR="00BE000B" w:rsidRDefault="00BE000B">
            <w:pPr>
              <w:rPr>
                <w:rFonts w:ascii="Helvetica" w:hAnsi="Helvetica"/>
                <w:sz w:val="20"/>
              </w:rPr>
            </w:pPr>
          </w:p>
          <w:p w:rsidR="00BE000B" w:rsidRPr="00ED335B" w:rsidRDefault="00BE000B" w:rsidP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1.b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identify the domain (input, </w:t>
            </w:r>
            <w:r w:rsidRPr="00ED335B">
              <w:rPr>
                <w:rFonts w:ascii="Helvetica" w:hAnsi="Helvetica"/>
                <w:sz w:val="20"/>
                <w:szCs w:val="20"/>
              </w:rPr>
              <w:softHyphen/>
              <w:t>x</w:t>
            </w:r>
            <w:r w:rsidRPr="00ED335B">
              <w:rPr>
                <w:rFonts w:ascii="Helvetica" w:hAnsi="Helvetica"/>
                <w:sz w:val="20"/>
                <w:szCs w:val="20"/>
              </w:rPr>
              <w:softHyphen/>
              <w:t xml:space="preserve">-value) and range (output,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y</w:t>
            </w:r>
            <w:r w:rsidRPr="00ED335B">
              <w:rPr>
                <w:rFonts w:ascii="Helvetica" w:hAnsi="Helvetica"/>
                <w:sz w:val="20"/>
                <w:szCs w:val="20"/>
              </w:rPr>
              <w:t>-value</w:t>
            </w:r>
            <w:proofErr w:type="gramStart"/>
            <w:r w:rsidRPr="00ED335B">
              <w:rPr>
                <w:rFonts w:ascii="Helvetica" w:hAnsi="Helvetica"/>
                <w:sz w:val="20"/>
                <w:szCs w:val="20"/>
              </w:rPr>
              <w:t xml:space="preserve">, </w:t>
            </w:r>
            <w:proofErr w:type="gramEnd"/>
            <w:r>
              <w:rPr>
                <w:rFonts w:ascii="Helvetica" w:hAnsi="Helvetica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00355" cy="211455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355" cy="211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35B">
              <w:rPr>
                <w:rFonts w:ascii="Helvetica" w:hAnsi="Helvetica"/>
                <w:sz w:val="20"/>
                <w:szCs w:val="20"/>
              </w:rPr>
              <w:t>) of a function from an equation, table, or graph.</w:t>
            </w:r>
          </w:p>
          <w:p w:rsidR="00BE000B" w:rsidRDefault="00BE000B">
            <w:pPr>
              <w:rPr>
                <w:rFonts w:ascii="Helvetica" w:hAnsi="Helvetica"/>
                <w:sz w:val="20"/>
              </w:rPr>
            </w:pPr>
          </w:p>
          <w:p w:rsidR="00BE000B" w:rsidRDefault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5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determine an appropriate domain for the given context of a function.</w:t>
            </w:r>
          </w:p>
          <w:p w:rsidR="00BE000B" w:rsidRDefault="00BE000B">
            <w:pPr>
              <w:rPr>
                <w:rFonts w:ascii="Helvetica" w:hAnsi="Helvetica"/>
                <w:sz w:val="20"/>
                <w:szCs w:val="20"/>
              </w:rPr>
            </w:pPr>
          </w:p>
          <w:p w:rsidR="00BE000B" w:rsidRPr="00ED335B" w:rsidRDefault="00BE000B" w:rsidP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2.a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evaluate functions in </w:t>
            </w:r>
            <w:r>
              <w:rPr>
                <w:rFonts w:ascii="Helvetica" w:hAnsi="Helvetica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00355" cy="211455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355" cy="211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notation for values in the domain.</w:t>
            </w:r>
          </w:p>
          <w:p w:rsidR="00BE000B" w:rsidRDefault="00BE000B">
            <w:pPr>
              <w:rPr>
                <w:rFonts w:ascii="Helvetica" w:hAnsi="Helvetica"/>
                <w:sz w:val="20"/>
              </w:rPr>
            </w:pPr>
          </w:p>
          <w:p w:rsidR="00BE000B" w:rsidRDefault="00BE000B">
            <w:pPr>
              <w:rPr>
                <w:rFonts w:ascii="Helvetica" w:hAnsi="Helvetica"/>
                <w:sz w:val="20"/>
              </w:rPr>
            </w:pPr>
          </w:p>
          <w:p w:rsidR="00BE000B" w:rsidRPr="00ED335B" w:rsidRDefault="00BE000B" w:rsidP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1.b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identify the domain (input, </w:t>
            </w:r>
            <w:r w:rsidRPr="00ED335B">
              <w:rPr>
                <w:rFonts w:ascii="Helvetica" w:hAnsi="Helvetica"/>
                <w:sz w:val="20"/>
                <w:szCs w:val="20"/>
              </w:rPr>
              <w:softHyphen/>
              <w:t>x</w:t>
            </w:r>
            <w:r w:rsidRPr="00ED335B">
              <w:rPr>
                <w:rFonts w:ascii="Helvetica" w:hAnsi="Helvetica"/>
                <w:sz w:val="20"/>
                <w:szCs w:val="20"/>
              </w:rPr>
              <w:softHyphen/>
              <w:t xml:space="preserve">-value) and range (output,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y</w:t>
            </w:r>
            <w:r w:rsidRPr="00ED335B">
              <w:rPr>
                <w:rFonts w:ascii="Helvetica" w:hAnsi="Helvetica"/>
                <w:sz w:val="20"/>
                <w:szCs w:val="20"/>
              </w:rPr>
              <w:t>-value</w:t>
            </w:r>
            <w:proofErr w:type="gramStart"/>
            <w:r w:rsidRPr="00ED335B">
              <w:rPr>
                <w:rFonts w:ascii="Helvetica" w:hAnsi="Helvetica"/>
                <w:sz w:val="20"/>
                <w:szCs w:val="20"/>
              </w:rPr>
              <w:t xml:space="preserve">, </w:t>
            </w:r>
            <w:proofErr w:type="gramEnd"/>
            <w:r>
              <w:rPr>
                <w:rFonts w:ascii="Helvetica" w:hAnsi="Helvetica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04800" cy="20955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35B">
              <w:rPr>
                <w:rFonts w:ascii="Helvetica" w:hAnsi="Helvetica"/>
                <w:sz w:val="20"/>
                <w:szCs w:val="20"/>
              </w:rPr>
              <w:t>) of a function from an equation, table, or graph.</w:t>
            </w:r>
          </w:p>
          <w:p w:rsidR="00BE000B" w:rsidRDefault="00BE000B">
            <w:pPr>
              <w:rPr>
                <w:rFonts w:ascii="Helvetica" w:hAnsi="Helvetica"/>
                <w:sz w:val="20"/>
              </w:rPr>
            </w:pPr>
          </w:p>
          <w:p w:rsidR="00BE000B" w:rsidRDefault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5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determine an appropriate domain for the given context of a function.</w:t>
            </w:r>
          </w:p>
          <w:p w:rsidR="00BE000B" w:rsidRDefault="00BE000B">
            <w:pPr>
              <w:rPr>
                <w:rFonts w:ascii="Helvetica" w:hAnsi="Helvetica"/>
                <w:sz w:val="20"/>
                <w:szCs w:val="20"/>
              </w:rPr>
            </w:pPr>
          </w:p>
          <w:p w:rsidR="00BE000B" w:rsidRPr="00ED335B" w:rsidRDefault="00BE000B" w:rsidP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2.a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evaluate functions in </w:t>
            </w:r>
            <w:r>
              <w:rPr>
                <w:rFonts w:ascii="Helvetica" w:hAnsi="Helvetica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04800" cy="20955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notation for values in the domain.</w:t>
            </w:r>
          </w:p>
          <w:p w:rsidR="00BE000B" w:rsidRDefault="00BE000B">
            <w:pPr>
              <w:rPr>
                <w:rFonts w:ascii="Helvetica" w:hAnsi="Helvetica"/>
                <w:sz w:val="20"/>
              </w:rPr>
            </w:pPr>
          </w:p>
          <w:p w:rsidR="00BE000B" w:rsidRPr="00ED335B" w:rsidRDefault="00BE000B" w:rsidP="00BE000B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BF.1.b</w:t>
            </w:r>
            <w:r w:rsidRPr="00ED335B">
              <w:rPr>
                <w:sz w:val="20"/>
              </w:rPr>
              <w:t xml:space="preserve"> I can combine standard function types using arithmetic operations. </w:t>
            </w:r>
          </w:p>
          <w:p w:rsidR="00BE000B" w:rsidRPr="00ED335B" w:rsidRDefault="00BE000B" w:rsidP="00BE000B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or example:</w:t>
            </w:r>
            <w:r w:rsidRPr="00ED335B">
              <w:rPr>
                <w:sz w:val="20"/>
              </w:rPr>
              <w:t xml:space="preserve"> </w:t>
            </w:r>
            <w:proofErr w:type="gramStart"/>
            <w:r w:rsidRPr="00ED335B">
              <w:rPr>
                <w:sz w:val="20"/>
              </w:rPr>
              <w:t xml:space="preserve">Find </w:t>
            </w:r>
            <w:proofErr w:type="gramEnd"/>
            <w:r w:rsidRPr="00ED335B">
              <w:rPr>
                <w:position w:val="-10"/>
                <w:sz w:val="20"/>
              </w:rPr>
              <w:object w:dxaOrig="1040" w:dyaOrig="320">
                <v:shape id="_x0000_i1026" type="#_x0000_t75" style="width:51.6pt;height:16.2pt" o:ole="">
                  <v:imagedata r:id="rId11" o:title=""/>
                </v:shape>
                <o:OLEObject Type="Embed" ProgID="Equation.DSMT4" ShapeID="_x0000_i1026" DrawAspect="Content" ObjectID="_1375081109" r:id="rId12"/>
              </w:object>
            </w:r>
            <w:r w:rsidRPr="00ED335B">
              <w:rPr>
                <w:sz w:val="20"/>
              </w:rPr>
              <w:t xml:space="preserve">, </w:t>
            </w:r>
            <w:r w:rsidRPr="00ED335B">
              <w:rPr>
                <w:position w:val="-10"/>
                <w:sz w:val="20"/>
              </w:rPr>
              <w:object w:dxaOrig="1040" w:dyaOrig="320">
                <v:shape id="_x0000_i1027" type="#_x0000_t75" style="width:51.6pt;height:16.2pt" o:ole="">
                  <v:imagedata r:id="rId13" o:title=""/>
                </v:shape>
                <o:OLEObject Type="Embed" ProgID="Equation.DSMT4" ShapeID="_x0000_i1027" DrawAspect="Content" ObjectID="_1375081110" r:id="rId14"/>
              </w:object>
            </w:r>
            <w:r w:rsidRPr="00ED335B">
              <w:rPr>
                <w:sz w:val="20"/>
              </w:rPr>
              <w:t xml:space="preserve">, </w:t>
            </w:r>
            <w:r w:rsidRPr="00ED335B">
              <w:rPr>
                <w:position w:val="-10"/>
                <w:sz w:val="20"/>
              </w:rPr>
              <w:object w:dxaOrig="960" w:dyaOrig="320">
                <v:shape id="_x0000_i1028" type="#_x0000_t75" style="width:48pt;height:16.2pt" o:ole="">
                  <v:imagedata r:id="rId15" o:title=""/>
                </v:shape>
                <o:OLEObject Type="Embed" ProgID="Equation.DSMT4" ShapeID="_x0000_i1028" DrawAspect="Content" ObjectID="_1375081111" r:id="rId16"/>
              </w:object>
            </w:r>
            <w:r w:rsidRPr="00ED335B">
              <w:rPr>
                <w:sz w:val="20"/>
              </w:rPr>
              <w:t xml:space="preserve">, </w:t>
            </w:r>
            <w:r w:rsidRPr="00ED335B">
              <w:rPr>
                <w:position w:val="-14"/>
                <w:sz w:val="20"/>
              </w:rPr>
              <w:object w:dxaOrig="320" w:dyaOrig="380">
                <v:shape id="_x0000_i1029" type="#_x0000_t75" style="width:16.2pt;height:19.2pt" o:ole="">
                  <v:imagedata r:id="rId17" o:title=""/>
                </v:shape>
                <o:OLEObject Type="Embed" ProgID="Equation.DSMT4" ShapeID="_x0000_i1029" DrawAspect="Content" ObjectID="_1375081112" r:id="rId18"/>
              </w:object>
            </w:r>
            <w:r w:rsidRPr="00ED335B">
              <w:rPr>
                <w:sz w:val="20"/>
              </w:rPr>
              <w:t xml:space="preserve"> given </w:t>
            </w:r>
            <w:r w:rsidRPr="00ED335B">
              <w:rPr>
                <w:position w:val="-10"/>
                <w:sz w:val="20"/>
              </w:rPr>
              <w:object w:dxaOrig="480" w:dyaOrig="320">
                <v:shape id="_x0000_i1030" type="#_x0000_t75" style="width:24pt;height:16.2pt" o:ole="">
                  <v:imagedata r:id="rId19" o:title=""/>
                </v:shape>
                <o:OLEObject Type="Embed" ProgID="Equation.DSMT4" ShapeID="_x0000_i1030" DrawAspect="Content" ObjectID="_1375081113" r:id="rId20"/>
              </w:object>
            </w:r>
            <w:r w:rsidRPr="00ED335B">
              <w:rPr>
                <w:sz w:val="20"/>
              </w:rPr>
              <w:t xml:space="preserve"> </w:t>
            </w:r>
            <w:proofErr w:type="spellStart"/>
            <w:r w:rsidRPr="00ED335B">
              <w:rPr>
                <w:sz w:val="20"/>
              </w:rPr>
              <w:t>and</w:t>
            </w:r>
            <w:proofErr w:type="spellEnd"/>
            <w:r w:rsidRPr="00ED335B">
              <w:rPr>
                <w:sz w:val="20"/>
              </w:rPr>
              <w:t xml:space="preserve"> </w:t>
            </w:r>
            <w:r w:rsidRPr="00ED335B">
              <w:rPr>
                <w:position w:val="-10"/>
                <w:sz w:val="20"/>
              </w:rPr>
              <w:object w:dxaOrig="460" w:dyaOrig="320">
                <v:shape id="_x0000_i1031" type="#_x0000_t75" style="width:23.4pt;height:16.2pt" o:ole="">
                  <v:imagedata r:id="rId21" o:title=""/>
                </v:shape>
                <o:OLEObject Type="Embed" ProgID="Equation.DSMT4" ShapeID="_x0000_i1031" DrawAspect="Content" ObjectID="_1375081114" r:id="rId22"/>
              </w:object>
            </w:r>
            <w:r w:rsidRPr="00ED335B">
              <w:rPr>
                <w:sz w:val="20"/>
              </w:rPr>
              <w:t>.</w:t>
            </w:r>
          </w:p>
          <w:p w:rsidR="00BE000B" w:rsidRDefault="00BE000B">
            <w:pPr>
              <w:rPr>
                <w:rFonts w:ascii="Helvetica" w:hAnsi="Helvetica"/>
                <w:sz w:val="20"/>
              </w:rPr>
            </w:pPr>
          </w:p>
          <w:p w:rsidR="00BE000B" w:rsidRPr="00ED335B" w:rsidRDefault="00BE000B" w:rsidP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2.b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interpret statements that use function notation in terms of a context. For example, given the amount of money in a savings account </w:t>
            </w:r>
            <w:proofErr w:type="gramStart"/>
            <w:r w:rsidRPr="00ED335B">
              <w:rPr>
                <w:rFonts w:ascii="Helvetica" w:hAnsi="Helvetica"/>
                <w:sz w:val="20"/>
                <w:szCs w:val="20"/>
              </w:rPr>
              <w:t xml:space="preserve">is </w:t>
            </w:r>
            <w:proofErr w:type="gramEnd"/>
            <w:r w:rsidRPr="00ED335B">
              <w:rPr>
                <w:rFonts w:ascii="Helvetica" w:hAnsi="Helvetica"/>
                <w:position w:val="-10"/>
                <w:sz w:val="20"/>
                <w:szCs w:val="20"/>
              </w:rPr>
              <w:object w:dxaOrig="1460" w:dyaOrig="340">
                <v:shape id="_x0000_i1032" type="#_x0000_t75" style="width:73.8pt;height:18pt" o:ole="">
                  <v:imagedata r:id="rId23" o:title=""/>
                </v:shape>
                <o:OLEObject Type="Embed" ProgID="Equation.DSMT4" ShapeID="_x0000_i1032" DrawAspect="Content" ObjectID="_1375081115" r:id="rId24"/>
              </w:objec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, I can explain what </w:t>
            </w:r>
            <w:r w:rsidRPr="00ED335B">
              <w:rPr>
                <w:rFonts w:ascii="Helvetica" w:hAnsi="Helvetica"/>
                <w:position w:val="-10"/>
                <w:sz w:val="20"/>
                <w:szCs w:val="20"/>
              </w:rPr>
              <w:object w:dxaOrig="560" w:dyaOrig="320">
                <v:shape id="_x0000_i1033" type="#_x0000_t75" style="width:28.8pt;height:16.2pt" o:ole="">
                  <v:imagedata r:id="rId25" o:title=""/>
                </v:shape>
                <o:OLEObject Type="Embed" ProgID="Equation.DSMT4" ShapeID="_x0000_i1033" DrawAspect="Content" ObjectID="_1375081116" r:id="rId26"/>
              </w:objec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represents.</w:t>
            </w:r>
          </w:p>
          <w:p w:rsidR="00BE000B" w:rsidRDefault="00BE000B">
            <w:pPr>
              <w:rPr>
                <w:rFonts w:ascii="Helvetica" w:hAnsi="Helvetica"/>
                <w:sz w:val="20"/>
              </w:rPr>
            </w:pPr>
          </w:p>
          <w:p w:rsidR="00BE000B" w:rsidRPr="00ED335B" w:rsidRDefault="00BE000B" w:rsidP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lastRenderedPageBreak/>
              <w:t>A.REI.10.a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identify the coordinates of a linear and exponential function from a graph as solutions to an equation/function.</w:t>
            </w:r>
          </w:p>
          <w:p w:rsidR="00BE000B" w:rsidRDefault="00BE000B">
            <w:pPr>
              <w:rPr>
                <w:rFonts w:ascii="Helvetica" w:hAnsi="Helvetica"/>
                <w:sz w:val="20"/>
              </w:rPr>
            </w:pPr>
          </w:p>
          <w:p w:rsidR="00BE000B" w:rsidRPr="00ED335B" w:rsidRDefault="00BE000B" w:rsidP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A.REI.10.b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graph points that satisfy a linear or exponential function and explain the meaning of each coordinate in relation to the function, using function notation.</w:t>
            </w:r>
          </w:p>
          <w:p w:rsidR="00BE000B" w:rsidRPr="00ED335B" w:rsidRDefault="00BE000B" w:rsidP="00BE000B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BE000B" w:rsidRPr="00ED335B" w:rsidRDefault="00BE000B" w:rsidP="00BE000B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A.REI.10.c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explain why a continuous curve (including lines) contains an infinite number of solutions.</w:t>
            </w:r>
          </w:p>
          <w:p w:rsidR="00BE000B" w:rsidRPr="003B506C" w:rsidRDefault="00BE000B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437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4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595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:rsidTr="00D277AF">
        <w:trPr>
          <w:trHeight w:val="494"/>
        </w:trPr>
        <w:tc>
          <w:tcPr>
            <w:tcW w:w="14670" w:type="dxa"/>
            <w:gridSpan w:val="9"/>
            <w:shd w:val="clear" w:color="auto" w:fill="8DB3E2" w:themeFill="text2" w:themeFillTint="66"/>
            <w:vAlign w:val="center"/>
          </w:tcPr>
          <w:p w:rsidR="004754EF" w:rsidRPr="00D277AF" w:rsidRDefault="00D277AF" w:rsidP="00D277AF">
            <w:pPr>
              <w:rPr>
                <w:rFonts w:ascii="Helvetica" w:hAnsi="Helvetica"/>
              </w:rPr>
            </w:pPr>
            <w:r w:rsidRPr="00D277AF">
              <w:rPr>
                <w:rFonts w:ascii="Helvetica" w:hAnsi="Helvetica"/>
              </w:rPr>
              <w:lastRenderedPageBreak/>
              <w:t>Review of Linear Functions</w:t>
            </w:r>
          </w:p>
        </w:tc>
      </w:tr>
      <w:tr w:rsidR="004754EF" w:rsidRPr="003B506C" w:rsidTr="002B59EA">
        <w:trPr>
          <w:trHeight w:val="494"/>
        </w:trPr>
        <w:tc>
          <w:tcPr>
            <w:tcW w:w="5758" w:type="dxa"/>
            <w:shd w:val="clear" w:color="auto" w:fill="auto"/>
          </w:tcPr>
          <w:p w:rsidR="00D277AF" w:rsidRPr="00ED335B" w:rsidRDefault="00D277AF" w:rsidP="00D277AF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LE.1.b</w:t>
            </w:r>
            <w:r w:rsidRPr="00ED335B">
              <w:rPr>
                <w:sz w:val="20"/>
              </w:rPr>
              <w:t xml:space="preserve"> I can recognize contextual situations with a common difference between terms.</w:t>
            </w:r>
          </w:p>
          <w:p w:rsidR="004754EF" w:rsidRDefault="004754EF">
            <w:pPr>
              <w:rPr>
                <w:rFonts w:ascii="Helvetica" w:hAnsi="Helvetica"/>
                <w:sz w:val="20"/>
              </w:rPr>
            </w:pPr>
          </w:p>
          <w:p w:rsidR="00D277AF" w:rsidRPr="00ED335B" w:rsidRDefault="00D277AF" w:rsidP="00D277AF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3.c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recognize the relationship between arithmetic sequences and linear functions.</w:t>
            </w:r>
          </w:p>
          <w:p w:rsidR="00D277AF" w:rsidRDefault="00D277AF">
            <w:pPr>
              <w:rPr>
                <w:rFonts w:ascii="Helvetica" w:hAnsi="Helvetica"/>
                <w:sz w:val="20"/>
              </w:rPr>
            </w:pPr>
          </w:p>
          <w:p w:rsidR="00D277AF" w:rsidRPr="00ED335B" w:rsidRDefault="00D277AF" w:rsidP="00D277AF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BF.2.a</w:t>
            </w:r>
            <w:r w:rsidRPr="00ED335B">
              <w:rPr>
                <w:sz w:val="20"/>
              </w:rPr>
              <w:t xml:space="preserve"> I understand that a linear relationship can be represented as an arithmetic sequence. </w:t>
            </w:r>
          </w:p>
          <w:p w:rsidR="00D277AF" w:rsidRDefault="00D277AF">
            <w:pPr>
              <w:rPr>
                <w:rFonts w:ascii="Helvetica" w:hAnsi="Helvetica"/>
                <w:sz w:val="20"/>
              </w:rPr>
            </w:pPr>
          </w:p>
          <w:p w:rsidR="00F64D1A" w:rsidRPr="00ED335B" w:rsidRDefault="00F64D1A" w:rsidP="00F64D1A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LE.2.a</w:t>
            </w:r>
            <w:r w:rsidRPr="00ED335B">
              <w:rPr>
                <w:sz w:val="20"/>
              </w:rPr>
              <w:t xml:space="preserve"> I can construct a linear function given either: </w:t>
            </w:r>
            <w:r w:rsidRPr="00ED335B">
              <w:rPr>
                <w:b/>
                <w:sz w:val="20"/>
              </w:rPr>
              <w:t>1)</w:t>
            </w:r>
            <w:r w:rsidRPr="00ED335B">
              <w:rPr>
                <w:sz w:val="20"/>
              </w:rPr>
              <w:t xml:space="preserve"> an arithmetic sequence, </w:t>
            </w:r>
            <w:r w:rsidRPr="00ED335B">
              <w:rPr>
                <w:b/>
                <w:sz w:val="20"/>
              </w:rPr>
              <w:t>2)</w:t>
            </w:r>
            <w:r w:rsidRPr="00ED335B">
              <w:rPr>
                <w:sz w:val="20"/>
              </w:rPr>
              <w:t xml:space="preserve"> a graph, </w:t>
            </w:r>
            <w:r w:rsidRPr="00ED335B">
              <w:rPr>
                <w:b/>
                <w:sz w:val="20"/>
              </w:rPr>
              <w:t>3)</w:t>
            </w:r>
            <w:r w:rsidRPr="00ED335B">
              <w:rPr>
                <w:sz w:val="20"/>
              </w:rPr>
              <w:t xml:space="preserve"> a description or </w:t>
            </w:r>
            <w:r w:rsidRPr="00ED335B">
              <w:rPr>
                <w:b/>
                <w:sz w:val="20"/>
              </w:rPr>
              <w:t>4)</w:t>
            </w:r>
            <w:r w:rsidRPr="00ED335B">
              <w:rPr>
                <w:sz w:val="20"/>
              </w:rPr>
              <w:t xml:space="preserve"> input/output pairs.</w:t>
            </w:r>
          </w:p>
          <w:p w:rsidR="00D277AF" w:rsidRDefault="00D277AF">
            <w:pPr>
              <w:rPr>
                <w:rFonts w:ascii="Helvetica" w:hAnsi="Helvetica"/>
                <w:sz w:val="20"/>
              </w:rPr>
            </w:pPr>
          </w:p>
          <w:p w:rsidR="00F64D1A" w:rsidRPr="00944390" w:rsidRDefault="00F64D1A" w:rsidP="00F64D1A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S.ID.7</w:t>
            </w:r>
            <w:r w:rsidRPr="00944390">
              <w:rPr>
                <w:sz w:val="20"/>
              </w:rPr>
              <w:t xml:space="preserve">   Given a linear model, I can interpret the slope and the y-intercept in the context of the data.</w:t>
            </w:r>
          </w:p>
          <w:p w:rsidR="00F64D1A" w:rsidRDefault="00F64D1A">
            <w:pPr>
              <w:rPr>
                <w:rFonts w:ascii="Helvetica" w:hAnsi="Helvetica"/>
                <w:sz w:val="20"/>
              </w:rPr>
            </w:pPr>
          </w:p>
          <w:p w:rsidR="00F64D1A" w:rsidRPr="00ED335B" w:rsidRDefault="00F64D1A" w:rsidP="00F64D1A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7.a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graph linear functions and identify slope and intercepts (simple cases by hand and complex cases using technology).</w:t>
            </w:r>
          </w:p>
          <w:p w:rsidR="00F64D1A" w:rsidRDefault="00F64D1A">
            <w:pPr>
              <w:rPr>
                <w:rFonts w:ascii="Helvetica" w:hAnsi="Helvetica"/>
                <w:sz w:val="20"/>
              </w:rPr>
            </w:pPr>
          </w:p>
          <w:p w:rsidR="00F64D1A" w:rsidRPr="00ED335B" w:rsidRDefault="00F64D1A" w:rsidP="00F64D1A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A.REI.12.a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graph the solution to linear inequalities in two variables and explain the meaning of the shaded regions (solutions) and non-shaded regions (not solutions).</w:t>
            </w:r>
          </w:p>
          <w:p w:rsidR="00F64D1A" w:rsidRDefault="00F64D1A">
            <w:pPr>
              <w:rPr>
                <w:rFonts w:ascii="Helvetica" w:hAnsi="Helvetica"/>
                <w:sz w:val="20"/>
              </w:rPr>
            </w:pPr>
          </w:p>
          <w:p w:rsidR="00F64D1A" w:rsidRPr="00944390" w:rsidRDefault="00F64D1A" w:rsidP="00F64D1A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 xml:space="preserve">S.ID.6.c </w:t>
            </w:r>
            <w:r w:rsidRPr="00944390">
              <w:rPr>
                <w:sz w:val="20"/>
              </w:rPr>
              <w:t xml:space="preserve">   I can use technology to create a linear regression for the data set.</w:t>
            </w:r>
          </w:p>
          <w:p w:rsidR="00F64D1A" w:rsidRDefault="00F64D1A">
            <w:pPr>
              <w:rPr>
                <w:rFonts w:ascii="Helvetica" w:hAnsi="Helvetica"/>
                <w:sz w:val="20"/>
              </w:rPr>
            </w:pPr>
          </w:p>
          <w:p w:rsidR="00F64D1A" w:rsidRDefault="00F64D1A">
            <w:pPr>
              <w:rPr>
                <w:rFonts w:ascii="Helvetica" w:hAnsi="Helvetica" w:cs="Helvetica"/>
                <w:sz w:val="20"/>
                <w:szCs w:val="20"/>
              </w:rPr>
            </w:pPr>
            <w:r w:rsidRPr="006B2118">
              <w:rPr>
                <w:rFonts w:ascii="Helvetica" w:hAnsi="Helvetica" w:cs="Helvetica"/>
                <w:b/>
                <w:sz w:val="20"/>
                <w:szCs w:val="20"/>
              </w:rPr>
              <w:t>G.GPE.5b</w:t>
            </w:r>
            <w:r w:rsidRPr="006B2118">
              <w:rPr>
                <w:rFonts w:ascii="Helvetica" w:hAnsi="Helvetica" w:cs="Helvetica"/>
                <w:sz w:val="20"/>
                <w:szCs w:val="20"/>
              </w:rPr>
              <w:t xml:space="preserve">   I can write an equation of a line through a point that is parallel or perpendicular to a given line.</w:t>
            </w:r>
          </w:p>
          <w:p w:rsidR="001332E0" w:rsidRPr="003B506C" w:rsidRDefault="001332E0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437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4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595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:rsidTr="00BA1460">
        <w:trPr>
          <w:trHeight w:val="494"/>
        </w:trPr>
        <w:tc>
          <w:tcPr>
            <w:tcW w:w="14670" w:type="dxa"/>
            <w:gridSpan w:val="9"/>
            <w:shd w:val="clear" w:color="auto" w:fill="8DB3E2" w:themeFill="text2" w:themeFillTint="66"/>
            <w:vAlign w:val="center"/>
          </w:tcPr>
          <w:p w:rsidR="004754EF" w:rsidRPr="00BA1460" w:rsidRDefault="00BA1460" w:rsidP="00BA1460">
            <w:pPr>
              <w:rPr>
                <w:rFonts w:ascii="Helvetica" w:hAnsi="Helvetica"/>
              </w:rPr>
            </w:pPr>
            <w:r w:rsidRPr="00BA1460">
              <w:rPr>
                <w:rFonts w:ascii="Helvetica" w:hAnsi="Helvetica"/>
              </w:rPr>
              <w:lastRenderedPageBreak/>
              <w:t>Linear or Exponential</w:t>
            </w:r>
          </w:p>
        </w:tc>
      </w:tr>
      <w:tr w:rsidR="004754EF" w:rsidRPr="003B506C" w:rsidTr="002B59EA">
        <w:trPr>
          <w:trHeight w:val="494"/>
        </w:trPr>
        <w:tc>
          <w:tcPr>
            <w:tcW w:w="5758" w:type="dxa"/>
            <w:shd w:val="clear" w:color="auto" w:fill="auto"/>
          </w:tcPr>
          <w:p w:rsidR="00A15061" w:rsidRPr="00ED335B" w:rsidRDefault="00A15061" w:rsidP="00A15061">
            <w:pPr>
              <w:rPr>
                <w:rFonts w:ascii="Helvetica" w:hAnsi="Helvetica"/>
                <w:sz w:val="22"/>
              </w:rPr>
            </w:pPr>
            <w:r w:rsidRPr="00ED335B">
              <w:rPr>
                <w:rFonts w:ascii="Helvetica" w:hAnsi="Helvetica"/>
                <w:b/>
                <w:sz w:val="22"/>
              </w:rPr>
              <w:t>F.IF.6.a</w:t>
            </w:r>
            <w:r w:rsidRPr="00ED335B">
              <w:rPr>
                <w:rFonts w:ascii="Helvetica" w:hAnsi="Helvetica"/>
                <w:sz w:val="22"/>
              </w:rPr>
              <w:t xml:space="preserve"> I can calculate and interpret the average rate of change of a function between two values. </w:t>
            </w:r>
          </w:p>
          <w:p w:rsidR="004754EF" w:rsidRDefault="004754EF">
            <w:pPr>
              <w:rPr>
                <w:rFonts w:ascii="Helvetica" w:hAnsi="Helvetica"/>
                <w:sz w:val="20"/>
              </w:rPr>
            </w:pPr>
          </w:p>
          <w:p w:rsidR="00A15061" w:rsidRPr="00ED335B" w:rsidRDefault="00A15061" w:rsidP="00A15061">
            <w:pPr>
              <w:rPr>
                <w:rFonts w:ascii="Helvetica" w:hAnsi="Helvetica"/>
                <w:sz w:val="22"/>
              </w:rPr>
            </w:pPr>
            <w:r w:rsidRPr="00ED335B">
              <w:rPr>
                <w:rFonts w:ascii="Helvetica" w:hAnsi="Helvetica"/>
                <w:b/>
                <w:sz w:val="22"/>
              </w:rPr>
              <w:t>F.IF.6.b</w:t>
            </w:r>
            <w:r w:rsidRPr="00ED335B">
              <w:rPr>
                <w:rFonts w:ascii="Helvetica" w:hAnsi="Helvetica"/>
                <w:sz w:val="22"/>
              </w:rPr>
              <w:t xml:space="preserve"> I can calculate and interpret the average rate of change of a function from a graph or table and explain what it means in terms of the function.</w:t>
            </w:r>
          </w:p>
          <w:p w:rsidR="00A15061" w:rsidRPr="00ED335B" w:rsidRDefault="00A15061" w:rsidP="00A15061">
            <w:pPr>
              <w:rPr>
                <w:rFonts w:ascii="Helvetica" w:hAnsi="Helvetica"/>
                <w:b/>
                <w:sz w:val="22"/>
              </w:rPr>
            </w:pPr>
          </w:p>
          <w:p w:rsidR="00A15061" w:rsidRPr="00ED335B" w:rsidRDefault="00A15061" w:rsidP="00A15061">
            <w:pPr>
              <w:rPr>
                <w:rFonts w:ascii="Helvetica" w:hAnsi="Helvetica"/>
                <w:sz w:val="22"/>
              </w:rPr>
            </w:pPr>
            <w:r w:rsidRPr="00ED335B">
              <w:rPr>
                <w:rFonts w:ascii="Helvetica" w:hAnsi="Helvetica"/>
                <w:b/>
                <w:sz w:val="22"/>
              </w:rPr>
              <w:t>F.IF.6.c</w:t>
            </w:r>
            <w:r w:rsidRPr="00ED335B">
              <w:rPr>
                <w:rFonts w:ascii="Helvetica" w:hAnsi="Helvetica"/>
                <w:sz w:val="22"/>
              </w:rPr>
              <w:t xml:space="preserve"> I can estimate the (instantaneous) rate of change at a point from a graph.</w:t>
            </w:r>
          </w:p>
          <w:p w:rsidR="00A15061" w:rsidRDefault="00A15061">
            <w:pPr>
              <w:rPr>
                <w:rFonts w:ascii="Helvetica" w:hAnsi="Helvetica"/>
                <w:sz w:val="20"/>
              </w:rPr>
            </w:pPr>
          </w:p>
          <w:p w:rsidR="00A15061" w:rsidRPr="00ED335B" w:rsidRDefault="00A15061" w:rsidP="00A15061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LE.1.a</w:t>
            </w:r>
            <w:r w:rsidRPr="00ED335B">
              <w:rPr>
                <w:sz w:val="20"/>
              </w:rPr>
              <w:t xml:space="preserve"> I understand and can prove that linear functions grow by equal differences over equal intervals and </w:t>
            </w:r>
            <w:proofErr w:type="gramStart"/>
            <w:r w:rsidRPr="00ED335B">
              <w:rPr>
                <w:sz w:val="20"/>
              </w:rPr>
              <w:t>that exponential functions</w:t>
            </w:r>
            <w:proofErr w:type="gramEnd"/>
            <w:r w:rsidRPr="00ED335B">
              <w:rPr>
                <w:sz w:val="20"/>
              </w:rPr>
              <w:t xml:space="preserve"> grow by equal factors over equal intervals.</w:t>
            </w:r>
          </w:p>
          <w:p w:rsidR="00A15061" w:rsidRDefault="00A15061">
            <w:pPr>
              <w:rPr>
                <w:rFonts w:ascii="Helvetica" w:hAnsi="Helvetica"/>
                <w:sz w:val="20"/>
              </w:rPr>
            </w:pPr>
          </w:p>
          <w:p w:rsidR="00A15061" w:rsidRPr="00ED335B" w:rsidRDefault="00A15061" w:rsidP="00A15061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LE.3</w:t>
            </w:r>
            <w:r w:rsidRPr="00ED335B">
              <w:rPr>
                <w:sz w:val="20"/>
              </w:rPr>
              <w:t xml:space="preserve"> I can explain and show why a quantity increasing exponentially will eventually exceed a quantity increasing linearly.</w:t>
            </w:r>
          </w:p>
          <w:p w:rsidR="00A15061" w:rsidRDefault="00A15061">
            <w:pPr>
              <w:rPr>
                <w:rFonts w:ascii="Helvetica" w:hAnsi="Helvetica"/>
                <w:sz w:val="20"/>
              </w:rPr>
            </w:pPr>
          </w:p>
          <w:p w:rsidR="00A15061" w:rsidRPr="00E31EF6" w:rsidRDefault="00A15061" w:rsidP="00A15061">
            <w:pPr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eastAsia="Cambria" w:hAnsi="Helvetica" w:cs="Helvetica"/>
                <w:b/>
                <w:sz w:val="20"/>
                <w:szCs w:val="20"/>
              </w:rPr>
              <w:t>A.CED.2.a</w:t>
            </w:r>
            <w:r w:rsidRPr="00E31EF6">
              <w:rPr>
                <w:rFonts w:ascii="Helvetica" w:eastAsia="Cambria" w:hAnsi="Helvetica" w:cs="Helvetica"/>
                <w:sz w:val="20"/>
                <w:szCs w:val="20"/>
              </w:rPr>
              <w:t xml:space="preserve">   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I can create two variable linear and exponential equations and use them to compare two quantities. </w:t>
            </w:r>
          </w:p>
          <w:p w:rsidR="00A15061" w:rsidRDefault="00A15061" w:rsidP="00A15061">
            <w:pPr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Given two populations that follow linear or exponential growth models, I can find when the populations will be the same, and which population is bigger in 20 years.</w:t>
            </w:r>
          </w:p>
          <w:p w:rsidR="00A15061" w:rsidRDefault="00A15061" w:rsidP="00A15061">
            <w:pPr>
              <w:rPr>
                <w:rFonts w:ascii="Helvetica" w:hAnsi="Helvetica"/>
                <w:sz w:val="20"/>
                <w:szCs w:val="20"/>
              </w:rPr>
            </w:pPr>
          </w:p>
          <w:p w:rsidR="00A15061" w:rsidRPr="00ED335B" w:rsidRDefault="00A15061" w:rsidP="00A15061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9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compare properties of two functions represented in different ways.</w:t>
            </w:r>
          </w:p>
          <w:p w:rsidR="00A15061" w:rsidRDefault="00A15061" w:rsidP="00A15061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Given a table of one function and a graph of another, find the best way to determine which function grows faster or has a greater y intercept.</w:t>
            </w:r>
          </w:p>
          <w:p w:rsidR="00A15061" w:rsidRDefault="00A15061" w:rsidP="00A15061">
            <w:pPr>
              <w:rPr>
                <w:rFonts w:ascii="Helvetica" w:hAnsi="Helvetica"/>
                <w:sz w:val="20"/>
                <w:szCs w:val="20"/>
              </w:rPr>
            </w:pPr>
          </w:p>
          <w:p w:rsidR="00A15061" w:rsidRDefault="00CE5290" w:rsidP="00A15061">
            <w:pPr>
              <w:rPr>
                <w:sz w:val="20"/>
              </w:rPr>
            </w:pPr>
            <w:r w:rsidRPr="00ED335B">
              <w:rPr>
                <w:b/>
                <w:sz w:val="20"/>
              </w:rPr>
              <w:t>F.LE.1.c</w:t>
            </w:r>
            <w:r w:rsidRPr="00ED335B">
              <w:rPr>
                <w:sz w:val="20"/>
              </w:rPr>
              <w:t xml:space="preserve"> I can recognize contextual situations with a common ratio between terms.</w:t>
            </w:r>
          </w:p>
          <w:p w:rsidR="00CE5290" w:rsidRDefault="00CE5290" w:rsidP="00A15061">
            <w:pPr>
              <w:rPr>
                <w:sz w:val="20"/>
              </w:rPr>
            </w:pPr>
          </w:p>
          <w:p w:rsidR="00CE5290" w:rsidRPr="00ED335B" w:rsidRDefault="00CE5290" w:rsidP="00CE5290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BF.2.b</w:t>
            </w:r>
            <w:r w:rsidRPr="00ED335B">
              <w:rPr>
                <w:sz w:val="20"/>
              </w:rPr>
              <w:t xml:space="preserve"> I understand that an exponential relationship can be represented as a geometric sequence.</w:t>
            </w:r>
          </w:p>
          <w:p w:rsidR="00CE5290" w:rsidRDefault="00CE5290" w:rsidP="00A15061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CE5290" w:rsidRPr="00ED335B" w:rsidRDefault="00CE5290" w:rsidP="00CE5290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3.d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recognize the relationship between geometric sequences and exponential functions.</w:t>
            </w:r>
          </w:p>
          <w:p w:rsidR="00CE5290" w:rsidRDefault="00CE5290" w:rsidP="00A15061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3F386A" w:rsidRPr="00ED335B" w:rsidRDefault="003F386A" w:rsidP="003F386A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3.b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recognize and find values of recursive sequences.</w:t>
            </w:r>
          </w:p>
          <w:p w:rsidR="003F386A" w:rsidRDefault="003F386A" w:rsidP="003F386A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lastRenderedPageBreak/>
              <w:t>For example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: The Fibonacci sequence is defined recursively by </w:t>
            </w:r>
            <w:proofErr w:type="gramStart"/>
            <w:r w:rsidRPr="00ED335B">
              <w:rPr>
                <w:rFonts w:ascii="Helvetica" w:hAnsi="Helvetica"/>
                <w:i/>
                <w:sz w:val="20"/>
                <w:szCs w:val="20"/>
              </w:rPr>
              <w:t>f(</w:t>
            </w:r>
            <w:proofErr w:type="gramEnd"/>
            <w:r w:rsidRPr="00ED335B">
              <w:rPr>
                <w:rFonts w:ascii="Helvetica" w:hAnsi="Helvetica"/>
                <w:i/>
                <w:sz w:val="20"/>
                <w:szCs w:val="20"/>
              </w:rPr>
              <w:t>0) = f(1) =1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, 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f(n+1)=f(n) +f(n-1)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for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n</w:t>
            </w:r>
            <w:r>
              <w:rPr>
                <w:rFonts w:ascii="Helvetica" w:hAnsi="Helvetica"/>
                <w:i/>
                <w:noProof/>
                <w:position w:val="-4"/>
                <w:sz w:val="20"/>
                <w:szCs w:val="20"/>
              </w:rPr>
              <w:drawing>
                <wp:inline distT="0" distB="0" distL="0" distR="0">
                  <wp:extent cx="123825" cy="152400"/>
                  <wp:effectExtent l="19050" t="0" r="9525" b="0"/>
                  <wp:docPr id="6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1</w:t>
            </w:r>
            <w:r w:rsidRPr="00ED335B">
              <w:rPr>
                <w:rFonts w:ascii="Helvetica" w:hAnsi="Helvetica"/>
                <w:sz w:val="20"/>
                <w:szCs w:val="20"/>
              </w:rPr>
              <w:t>.</w:t>
            </w:r>
          </w:p>
          <w:p w:rsidR="003F386A" w:rsidRDefault="003F386A" w:rsidP="003F386A">
            <w:pPr>
              <w:rPr>
                <w:rFonts w:ascii="Helvetica" w:hAnsi="Helvetica"/>
                <w:sz w:val="20"/>
                <w:szCs w:val="20"/>
              </w:rPr>
            </w:pPr>
          </w:p>
          <w:p w:rsidR="003F386A" w:rsidRDefault="00CA7587" w:rsidP="003F386A">
            <w:pPr>
              <w:rPr>
                <w:sz w:val="20"/>
              </w:rPr>
            </w:pPr>
            <w:r w:rsidRPr="00ED335B">
              <w:rPr>
                <w:b/>
                <w:sz w:val="20"/>
              </w:rPr>
              <w:t>F.LE.1.c</w:t>
            </w:r>
            <w:r w:rsidRPr="00ED335B">
              <w:rPr>
                <w:sz w:val="20"/>
              </w:rPr>
              <w:t xml:space="preserve"> I can recognize contextual situations with a common ratio between terms.</w:t>
            </w:r>
          </w:p>
          <w:p w:rsidR="00CA7587" w:rsidRDefault="00CA7587" w:rsidP="003F386A">
            <w:pPr>
              <w:rPr>
                <w:sz w:val="20"/>
              </w:rPr>
            </w:pPr>
          </w:p>
          <w:p w:rsidR="00CA7587" w:rsidRPr="00ED335B" w:rsidRDefault="00CA7587" w:rsidP="00CA7587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BF.2.b</w:t>
            </w:r>
            <w:r w:rsidRPr="00ED335B">
              <w:rPr>
                <w:sz w:val="20"/>
              </w:rPr>
              <w:t xml:space="preserve"> I understand that an exponential relationship can be represented as a geometric sequence.</w:t>
            </w:r>
          </w:p>
          <w:p w:rsidR="00CA7587" w:rsidRDefault="00CA7587" w:rsidP="003F386A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CA7587" w:rsidRPr="00ED335B" w:rsidRDefault="00CA7587" w:rsidP="00CA7587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3.d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recognize the relationship between geometric sequences and exponential functions.</w:t>
            </w:r>
          </w:p>
          <w:p w:rsidR="00CA7587" w:rsidRDefault="00CA7587" w:rsidP="003F386A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CA7587" w:rsidRPr="00ED335B" w:rsidRDefault="00CA7587" w:rsidP="00CA7587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3.b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recognize and find values of recursive sequences.</w:t>
            </w:r>
          </w:p>
          <w:p w:rsidR="00CA7587" w:rsidRPr="00ED335B" w:rsidRDefault="00CA7587" w:rsidP="00CA7587">
            <w:pPr>
              <w:rPr>
                <w:rFonts w:ascii="Helvetica" w:hAnsi="Helvetica"/>
                <w:b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or example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: The Fibonacci sequence is defined recursively by </w:t>
            </w:r>
            <w:proofErr w:type="gramStart"/>
            <w:r w:rsidRPr="00ED335B">
              <w:rPr>
                <w:rFonts w:ascii="Helvetica" w:hAnsi="Helvetica"/>
                <w:i/>
                <w:sz w:val="20"/>
                <w:szCs w:val="20"/>
              </w:rPr>
              <w:t>f(</w:t>
            </w:r>
            <w:proofErr w:type="gramEnd"/>
            <w:r w:rsidRPr="00ED335B">
              <w:rPr>
                <w:rFonts w:ascii="Helvetica" w:hAnsi="Helvetica"/>
                <w:i/>
                <w:sz w:val="20"/>
                <w:szCs w:val="20"/>
              </w:rPr>
              <w:t>0) = f(1) =1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, 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f(n+1)=f(n) +f(n-1)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for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n</w:t>
            </w:r>
            <w:r>
              <w:rPr>
                <w:rFonts w:ascii="Helvetica" w:hAnsi="Helvetica"/>
                <w:i/>
                <w:noProof/>
                <w:position w:val="-4"/>
                <w:sz w:val="20"/>
                <w:szCs w:val="20"/>
              </w:rPr>
              <w:drawing>
                <wp:inline distT="0" distB="0" distL="0" distR="0">
                  <wp:extent cx="129540" cy="152400"/>
                  <wp:effectExtent l="19050" t="0" r="3810" b="0"/>
                  <wp:docPr id="6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1</w:t>
            </w:r>
            <w:r w:rsidRPr="00ED335B">
              <w:rPr>
                <w:rFonts w:ascii="Helvetica" w:hAnsi="Helvetica"/>
                <w:sz w:val="20"/>
                <w:szCs w:val="20"/>
              </w:rPr>
              <w:t>.</w:t>
            </w:r>
          </w:p>
          <w:p w:rsidR="00CA7587" w:rsidRDefault="00CA7587" w:rsidP="003F386A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25610D" w:rsidRPr="00ED335B" w:rsidRDefault="0025610D" w:rsidP="0025610D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BF.1.a</w:t>
            </w:r>
            <w:r w:rsidRPr="00ED335B">
              <w:rPr>
                <w:sz w:val="20"/>
              </w:rPr>
              <w:t xml:space="preserve"> I can write an explicit expression (function rule) or recursive process that describes a linear or exponential relationship between two quantities.</w:t>
            </w:r>
          </w:p>
          <w:p w:rsidR="00CA7587" w:rsidRDefault="00CA7587" w:rsidP="003F386A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204CDD" w:rsidRPr="00ED335B" w:rsidRDefault="00204CDD" w:rsidP="00204CDD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BF.2.d</w:t>
            </w:r>
            <w:r w:rsidRPr="00ED335B">
              <w:rPr>
                <w:sz w:val="20"/>
              </w:rPr>
              <w:t xml:space="preserve"> I can write an explicit rule given a recursive definition and vice versa.</w:t>
            </w:r>
          </w:p>
          <w:p w:rsidR="0025610D" w:rsidRDefault="0025610D" w:rsidP="003F386A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204CDD" w:rsidRPr="00ED335B" w:rsidRDefault="00204CDD" w:rsidP="00204CDD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LE.2.b</w:t>
            </w:r>
            <w:r w:rsidRPr="00ED335B">
              <w:rPr>
                <w:sz w:val="20"/>
              </w:rPr>
              <w:t xml:space="preserve"> I can construct an exponential function given either: </w:t>
            </w:r>
            <w:r w:rsidRPr="00ED335B">
              <w:rPr>
                <w:b/>
                <w:sz w:val="20"/>
              </w:rPr>
              <w:t>1)</w:t>
            </w:r>
            <w:r w:rsidRPr="00ED335B">
              <w:rPr>
                <w:sz w:val="20"/>
              </w:rPr>
              <w:t xml:space="preserve"> a geometric sequence, </w:t>
            </w:r>
            <w:r w:rsidRPr="00ED335B">
              <w:rPr>
                <w:b/>
                <w:sz w:val="20"/>
              </w:rPr>
              <w:t>2)</w:t>
            </w:r>
            <w:r w:rsidRPr="00ED335B">
              <w:rPr>
                <w:sz w:val="20"/>
              </w:rPr>
              <w:t xml:space="preserve"> a graph, </w:t>
            </w:r>
            <w:r w:rsidRPr="00ED335B">
              <w:rPr>
                <w:b/>
                <w:sz w:val="20"/>
              </w:rPr>
              <w:t>3)</w:t>
            </w:r>
            <w:r w:rsidRPr="00ED335B">
              <w:rPr>
                <w:sz w:val="20"/>
              </w:rPr>
              <w:t xml:space="preserve"> a description or </w:t>
            </w:r>
            <w:r w:rsidRPr="00ED335B">
              <w:rPr>
                <w:b/>
                <w:sz w:val="20"/>
              </w:rPr>
              <w:t>4)</w:t>
            </w:r>
            <w:r w:rsidRPr="00ED335B">
              <w:rPr>
                <w:sz w:val="20"/>
              </w:rPr>
              <w:t xml:space="preserve"> input/output pairs.</w:t>
            </w:r>
          </w:p>
          <w:p w:rsidR="00A15061" w:rsidRPr="003B506C" w:rsidRDefault="00A15061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385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4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7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:rsidTr="00BE2753">
        <w:trPr>
          <w:trHeight w:val="494"/>
        </w:trPr>
        <w:tc>
          <w:tcPr>
            <w:tcW w:w="14670" w:type="dxa"/>
            <w:gridSpan w:val="9"/>
            <w:shd w:val="clear" w:color="auto" w:fill="8DB3E2" w:themeFill="text2" w:themeFillTint="66"/>
            <w:vAlign w:val="center"/>
          </w:tcPr>
          <w:p w:rsidR="004754EF" w:rsidRPr="00BE2753" w:rsidRDefault="00BE2753" w:rsidP="00BE2753">
            <w:pPr>
              <w:rPr>
                <w:rFonts w:ascii="Helvetica" w:hAnsi="Helvetica"/>
              </w:rPr>
            </w:pPr>
            <w:r w:rsidRPr="00BE2753">
              <w:rPr>
                <w:rFonts w:ascii="Helvetica" w:hAnsi="Helvetica"/>
              </w:rPr>
              <w:lastRenderedPageBreak/>
              <w:t>Transformations</w:t>
            </w:r>
          </w:p>
        </w:tc>
      </w:tr>
      <w:tr w:rsidR="004754EF" w:rsidRPr="003B506C" w:rsidTr="002B59EA">
        <w:trPr>
          <w:trHeight w:val="494"/>
        </w:trPr>
        <w:tc>
          <w:tcPr>
            <w:tcW w:w="5758" w:type="dxa"/>
            <w:shd w:val="clear" w:color="auto" w:fill="auto"/>
          </w:tcPr>
          <w:p w:rsidR="00BE2753" w:rsidRPr="007B59FE" w:rsidRDefault="00BE2753" w:rsidP="00BE2753">
            <w:pPr>
              <w:rPr>
                <w:rFonts w:ascii="Helvetica" w:hAnsi="Helvetica" w:cs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2.a</w:t>
            </w:r>
            <w:r w:rsidRPr="007B59FE">
              <w:rPr>
                <w:sz w:val="20"/>
              </w:rPr>
              <w:t xml:space="preserve">   </w:t>
            </w:r>
            <w:r w:rsidRPr="007B59FE">
              <w:rPr>
                <w:rFonts w:ascii="Helvetica" w:hAnsi="Helvetica" w:cs="Helvetica"/>
                <w:sz w:val="20"/>
              </w:rPr>
              <w:t>I can identify different transformations (translation, rotation, dilation, reflection) on an object.</w:t>
            </w:r>
          </w:p>
          <w:p w:rsidR="00BE2753" w:rsidRPr="007B59FE" w:rsidRDefault="00BE2753" w:rsidP="00BE2753">
            <w:pPr>
              <w:rPr>
                <w:rFonts w:ascii="Helvetica" w:hAnsi="Helvetica" w:cs="Helvetica"/>
                <w:b/>
                <w:sz w:val="20"/>
              </w:rPr>
            </w:pPr>
          </w:p>
          <w:p w:rsidR="004754EF" w:rsidRDefault="00BE2753" w:rsidP="00BE2753">
            <w:pPr>
              <w:rPr>
                <w:rFonts w:ascii="Helvetica" w:hAnsi="Helvetica" w:cs="Helvetica"/>
                <w:sz w:val="20"/>
              </w:rPr>
            </w:pPr>
            <w:r w:rsidRPr="007B59FE">
              <w:rPr>
                <w:rFonts w:ascii="Helvetica" w:hAnsi="Helvetica" w:cs="Helvetica"/>
                <w:b/>
                <w:sz w:val="20"/>
              </w:rPr>
              <w:t>G.CO.2.c</w:t>
            </w:r>
            <w:r w:rsidRPr="007B59FE">
              <w:rPr>
                <w:rFonts w:ascii="Helvetica" w:hAnsi="Helvetica" w:cs="Helvetica"/>
                <w:sz w:val="20"/>
              </w:rPr>
              <w:t xml:space="preserve">   I can distinguish between rigid and non-rigid transformations.</w:t>
            </w:r>
          </w:p>
          <w:p w:rsidR="00BE2753" w:rsidRDefault="00BE2753" w:rsidP="00BE2753">
            <w:pPr>
              <w:rPr>
                <w:rFonts w:ascii="Helvetica" w:hAnsi="Helvetica" w:cs="Helvetica"/>
                <w:sz w:val="20"/>
              </w:rPr>
            </w:pPr>
          </w:p>
          <w:p w:rsidR="00BE2753" w:rsidRPr="007B59FE" w:rsidRDefault="00BE2753" w:rsidP="00BE2753">
            <w:pPr>
              <w:rPr>
                <w:rFonts w:ascii="Helvetica" w:hAnsi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6a</w:t>
            </w:r>
            <w:r w:rsidRPr="007B59FE">
              <w:rPr>
                <w:sz w:val="20"/>
              </w:rPr>
              <w:t xml:space="preserve">   </w:t>
            </w:r>
            <w:r w:rsidRPr="007B59FE">
              <w:rPr>
                <w:rFonts w:ascii="Helvetica" w:hAnsi="Helvetica"/>
                <w:sz w:val="20"/>
              </w:rPr>
              <w:t>I can identify the types of transformations that result in a rigid motion on a figure.</w:t>
            </w:r>
          </w:p>
          <w:p w:rsidR="00BE2753" w:rsidRPr="007B59FE" w:rsidRDefault="00BE2753" w:rsidP="00BE2753">
            <w:pPr>
              <w:rPr>
                <w:rFonts w:ascii="Helvetica" w:hAnsi="Helvetica"/>
                <w:sz w:val="20"/>
              </w:rPr>
            </w:pPr>
          </w:p>
          <w:p w:rsidR="00BE2753" w:rsidRDefault="00BE2753" w:rsidP="00BE2753">
            <w:pPr>
              <w:rPr>
                <w:rFonts w:ascii="Helvetica" w:hAnsi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6b</w:t>
            </w:r>
            <w:r w:rsidRPr="007B59FE">
              <w:rPr>
                <w:sz w:val="20"/>
              </w:rPr>
              <w:t xml:space="preserve">   </w:t>
            </w:r>
            <w:r w:rsidRPr="007B59FE">
              <w:rPr>
                <w:rFonts w:ascii="Helvetica" w:hAnsi="Helvetica"/>
                <w:sz w:val="20"/>
              </w:rPr>
              <w:t>I can predict the effect of transformations to determine if two figures are congruent.</w:t>
            </w:r>
          </w:p>
          <w:p w:rsidR="00BE2753" w:rsidRDefault="00BE2753" w:rsidP="00BE2753">
            <w:pPr>
              <w:rPr>
                <w:rFonts w:ascii="Helvetica" w:hAnsi="Helvetica"/>
                <w:sz w:val="20"/>
              </w:rPr>
            </w:pPr>
          </w:p>
          <w:p w:rsidR="00BE2753" w:rsidRDefault="00BE2753" w:rsidP="00BE2753">
            <w:pPr>
              <w:rPr>
                <w:rFonts w:ascii="Helvetica" w:hAnsi="Helvetica" w:cs="Helvetica"/>
                <w:sz w:val="20"/>
              </w:rPr>
            </w:pPr>
            <w:r w:rsidRPr="007B59FE">
              <w:rPr>
                <w:rFonts w:ascii="Helvetica" w:hAnsi="Helvetica" w:cs="Helvetica"/>
                <w:b/>
                <w:sz w:val="20"/>
              </w:rPr>
              <w:t>G.CO.5.b</w:t>
            </w:r>
            <w:r w:rsidRPr="007B59FE">
              <w:rPr>
                <w:rFonts w:ascii="Helvetica" w:hAnsi="Helvetica" w:cs="Helvetica"/>
                <w:sz w:val="20"/>
              </w:rPr>
              <w:t xml:space="preserve">   I can describe the series of transformations from </w:t>
            </w:r>
            <w:r w:rsidRPr="007B59FE">
              <w:rPr>
                <w:rFonts w:ascii="Helvetica" w:hAnsi="Helvetica" w:cs="Helvetica"/>
                <w:sz w:val="20"/>
              </w:rPr>
              <w:lastRenderedPageBreak/>
              <w:t>an image to a pre-image.</w:t>
            </w:r>
          </w:p>
          <w:p w:rsidR="00BE2753" w:rsidRDefault="00BE2753" w:rsidP="00BE2753">
            <w:pPr>
              <w:rPr>
                <w:rFonts w:ascii="Helvetica" w:hAnsi="Helvetica" w:cs="Helvetica"/>
                <w:sz w:val="20"/>
              </w:rPr>
            </w:pPr>
          </w:p>
          <w:p w:rsidR="00BE2753" w:rsidRPr="007B59FE" w:rsidRDefault="00BE2753" w:rsidP="00BE2753">
            <w:pPr>
              <w:rPr>
                <w:rFonts w:ascii="Helvetica" w:hAnsi="Helvetica" w:cs="Helvetica"/>
                <w:sz w:val="20"/>
              </w:rPr>
            </w:pPr>
            <w:r w:rsidRPr="007B59FE">
              <w:rPr>
                <w:rFonts w:ascii="Helvetica" w:hAnsi="Helvetica" w:cs="Helvetica"/>
                <w:b/>
                <w:sz w:val="20"/>
              </w:rPr>
              <w:t>G.CO.2.b</w:t>
            </w:r>
            <w:r w:rsidRPr="007B59FE">
              <w:rPr>
                <w:rFonts w:ascii="Helvetica" w:hAnsi="Helvetica" w:cs="Helvetica"/>
                <w:sz w:val="20"/>
              </w:rPr>
              <w:t xml:space="preserve">   I can perform a series of transformations on an object.</w:t>
            </w:r>
          </w:p>
          <w:p w:rsidR="00BE2753" w:rsidRDefault="00BE2753" w:rsidP="00BE2753">
            <w:pPr>
              <w:rPr>
                <w:rFonts w:ascii="Helvetica" w:hAnsi="Helvetica"/>
                <w:sz w:val="20"/>
              </w:rPr>
            </w:pPr>
          </w:p>
          <w:p w:rsidR="00BE2753" w:rsidRPr="007B59FE" w:rsidRDefault="00BE2753" w:rsidP="00BE2753">
            <w:pPr>
              <w:rPr>
                <w:rFonts w:ascii="Helvetica" w:hAnsi="Helvetica" w:cs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</w:t>
            </w:r>
            <w:r w:rsidRPr="007B59FE">
              <w:rPr>
                <w:rFonts w:ascii="Helvetica" w:hAnsi="Helvetica" w:cs="Helvetica"/>
                <w:b/>
                <w:sz w:val="20"/>
              </w:rPr>
              <w:t>5.a</w:t>
            </w:r>
            <w:r w:rsidRPr="007B59FE">
              <w:rPr>
                <w:rFonts w:ascii="Helvetica" w:hAnsi="Helvetica" w:cs="Helvetica"/>
                <w:sz w:val="20"/>
              </w:rPr>
              <w:t xml:space="preserve">   I can perform a series of transformations on a figure (using graph paper, tracing paper, technology, etc).  </w:t>
            </w:r>
          </w:p>
          <w:p w:rsidR="00BE2753" w:rsidRDefault="00BE2753" w:rsidP="00BE2753">
            <w:pPr>
              <w:rPr>
                <w:rFonts w:ascii="Helvetica" w:hAnsi="Helvetica"/>
                <w:sz w:val="20"/>
              </w:rPr>
            </w:pPr>
          </w:p>
          <w:p w:rsidR="00BE2753" w:rsidRDefault="00BE2753" w:rsidP="00BE2753">
            <w:pPr>
              <w:rPr>
                <w:rFonts w:ascii="Helvetica" w:hAnsi="Helvetica" w:cs="Helvetica"/>
                <w:sz w:val="20"/>
              </w:rPr>
            </w:pPr>
            <w:proofErr w:type="gramStart"/>
            <w:r w:rsidRPr="007B59FE">
              <w:rPr>
                <w:rFonts w:ascii="Helvetica" w:hAnsi="Helvetica" w:cs="Helvetica"/>
                <w:b/>
                <w:sz w:val="20"/>
              </w:rPr>
              <w:t>G.CO.3.b</w:t>
            </w:r>
            <w:r w:rsidRPr="007B59FE">
              <w:rPr>
                <w:rFonts w:ascii="Helvetica" w:hAnsi="Helvetica" w:cs="Helvetica"/>
                <w:sz w:val="20"/>
              </w:rPr>
              <w:t xml:space="preserve">  I</w:t>
            </w:r>
            <w:proofErr w:type="gramEnd"/>
            <w:r w:rsidRPr="007B59FE">
              <w:rPr>
                <w:rFonts w:ascii="Helvetica" w:hAnsi="Helvetica" w:cs="Helvetica"/>
                <w:sz w:val="20"/>
              </w:rPr>
              <w:t xml:space="preserve"> can recognize rotational and </w:t>
            </w:r>
            <w:proofErr w:type="spellStart"/>
            <w:r w:rsidRPr="007B59FE">
              <w:rPr>
                <w:rFonts w:ascii="Helvetica" w:hAnsi="Helvetica" w:cs="Helvetica"/>
                <w:sz w:val="20"/>
              </w:rPr>
              <w:t>reflectional</w:t>
            </w:r>
            <w:proofErr w:type="spellEnd"/>
            <w:r w:rsidRPr="007B59FE">
              <w:rPr>
                <w:rFonts w:ascii="Helvetica" w:hAnsi="Helvetica" w:cs="Helvetica"/>
                <w:sz w:val="20"/>
              </w:rPr>
              <w:t xml:space="preserve"> symmetry.</w:t>
            </w:r>
          </w:p>
          <w:p w:rsidR="00BE2753" w:rsidRDefault="00BE2753" w:rsidP="00BE2753">
            <w:pPr>
              <w:rPr>
                <w:rFonts w:ascii="Helvetica" w:hAnsi="Helvetica" w:cs="Helvetica"/>
                <w:sz w:val="20"/>
              </w:rPr>
            </w:pPr>
          </w:p>
          <w:p w:rsidR="00BE2753" w:rsidRPr="007B59FE" w:rsidRDefault="00BE2753" w:rsidP="00BE2753">
            <w:pPr>
              <w:rPr>
                <w:rFonts w:ascii="Helvetica" w:hAnsi="Helvetica" w:cs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3.a</w:t>
            </w:r>
            <w:r w:rsidRPr="007B59FE">
              <w:rPr>
                <w:sz w:val="20"/>
              </w:rPr>
              <w:t xml:space="preserve">   </w:t>
            </w:r>
            <w:r w:rsidRPr="007B59FE">
              <w:rPr>
                <w:rFonts w:ascii="Helvetica" w:hAnsi="Helvetica" w:cs="Helvetica"/>
                <w:sz w:val="20"/>
              </w:rPr>
              <w:t>I can describe the rotations and reflections of a rectangle, parallelogram, trapezoid or regular polygon that carry it onto itself.</w:t>
            </w:r>
          </w:p>
          <w:p w:rsidR="00BE2753" w:rsidRDefault="00BE2753" w:rsidP="00BE2753">
            <w:pPr>
              <w:rPr>
                <w:rFonts w:ascii="Helvetica" w:hAnsi="Helvetica"/>
                <w:sz w:val="20"/>
              </w:rPr>
            </w:pPr>
          </w:p>
          <w:p w:rsidR="00BE2753" w:rsidRDefault="00BE2753" w:rsidP="00BE2753">
            <w:pPr>
              <w:rPr>
                <w:rFonts w:ascii="Helvetica" w:hAnsi="Helvetica" w:cs="Helvetica"/>
                <w:sz w:val="20"/>
              </w:rPr>
            </w:pPr>
            <w:r w:rsidRPr="007B59FE">
              <w:rPr>
                <w:rFonts w:ascii="Helvetica" w:hAnsi="Helvetica"/>
                <w:b/>
                <w:sz w:val="20"/>
              </w:rPr>
              <w:t>G.CO.</w:t>
            </w:r>
            <w:r w:rsidRPr="007B59FE">
              <w:rPr>
                <w:rFonts w:ascii="Helvetica" w:hAnsi="Helvetica" w:cs="Helvetica"/>
                <w:b/>
                <w:sz w:val="20"/>
              </w:rPr>
              <w:t>4</w:t>
            </w:r>
            <w:r w:rsidRPr="007B59FE">
              <w:rPr>
                <w:rFonts w:ascii="Helvetica" w:hAnsi="Helvetica" w:cs="Helvetica"/>
                <w:sz w:val="20"/>
              </w:rPr>
              <w:t xml:space="preserve">   I can define transformations in terms of angles, circles, perpendicular lines, parallel lines, and line segments.</w:t>
            </w:r>
          </w:p>
          <w:p w:rsidR="00BE2753" w:rsidRDefault="00BE2753" w:rsidP="00BE2753">
            <w:pPr>
              <w:rPr>
                <w:rFonts w:ascii="Helvetica" w:hAnsi="Helvetica"/>
                <w:sz w:val="20"/>
              </w:rPr>
            </w:pPr>
          </w:p>
          <w:p w:rsidR="00226393" w:rsidRPr="00ED335B" w:rsidRDefault="00226393" w:rsidP="00226393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BF.3.a</w:t>
            </w:r>
            <w:r w:rsidRPr="00ED335B">
              <w:rPr>
                <w:sz w:val="20"/>
              </w:rPr>
              <w:t xml:space="preserve"> I can identify and explain the following transformations on a linear or exponential function (with or without technology).</w:t>
            </w:r>
          </w:p>
          <w:p w:rsidR="00226393" w:rsidRPr="00ED335B" w:rsidRDefault="00226393" w:rsidP="00226393">
            <w:pPr>
              <w:pStyle w:val="Body"/>
              <w:rPr>
                <w:b/>
                <w:sz w:val="20"/>
              </w:rPr>
            </w:pPr>
            <w:r w:rsidRPr="00ED335B">
              <w:rPr>
                <w:b/>
                <w:sz w:val="20"/>
              </w:rPr>
              <w:t>For example:</w:t>
            </w:r>
          </w:p>
          <w:p w:rsidR="00226393" w:rsidRPr="00ED335B" w:rsidRDefault="00226393" w:rsidP="00226393">
            <w:pPr>
              <w:pStyle w:val="Body"/>
              <w:rPr>
                <w:sz w:val="20"/>
              </w:rPr>
            </w:pPr>
            <w:r w:rsidRPr="00ED335B">
              <w:rPr>
                <w:sz w:val="20"/>
              </w:rPr>
              <w:t xml:space="preserve">      </w:t>
            </w:r>
            <w:r w:rsidRPr="00ED335B">
              <w:rPr>
                <w:position w:val="-10"/>
                <w:sz w:val="20"/>
              </w:rPr>
              <w:object w:dxaOrig="760" w:dyaOrig="320">
                <v:shape id="_x0000_i1034" type="#_x0000_t75" style="width:38.4pt;height:16.2pt" o:ole="">
                  <v:imagedata r:id="rId28" o:title=""/>
                </v:shape>
                <o:OLEObject Type="Embed" ProgID="Equation.DSMT4" ShapeID="_x0000_i1034" DrawAspect="Content" ObjectID="_1375081117" r:id="rId29"/>
              </w:object>
            </w:r>
            <w:r w:rsidRPr="00ED335B">
              <w:rPr>
                <w:sz w:val="20"/>
              </w:rPr>
              <w:t xml:space="preserve"> (Vertical translation)</w:t>
            </w:r>
          </w:p>
          <w:p w:rsidR="00226393" w:rsidRPr="00ED335B" w:rsidRDefault="00226393" w:rsidP="00226393">
            <w:pPr>
              <w:pStyle w:val="Body"/>
              <w:rPr>
                <w:sz w:val="20"/>
              </w:rPr>
            </w:pPr>
            <w:r w:rsidRPr="00ED335B">
              <w:rPr>
                <w:sz w:val="20"/>
              </w:rPr>
              <w:t xml:space="preserve">      </w:t>
            </w:r>
            <w:r w:rsidRPr="00ED335B">
              <w:rPr>
                <w:position w:val="-10"/>
                <w:sz w:val="20"/>
              </w:rPr>
              <w:object w:dxaOrig="760" w:dyaOrig="320">
                <v:shape id="_x0000_i1035" type="#_x0000_t75" style="width:38.4pt;height:16.2pt" o:ole="">
                  <v:imagedata r:id="rId30" o:title=""/>
                </v:shape>
                <o:OLEObject Type="Embed" ProgID="Equation.DSMT4" ShapeID="_x0000_i1035" DrawAspect="Content" ObjectID="_1375081118" r:id="rId31"/>
              </w:object>
            </w:r>
            <w:r w:rsidRPr="00ED335B">
              <w:rPr>
                <w:sz w:val="20"/>
              </w:rPr>
              <w:t xml:space="preserve"> (Horizontal translation)</w:t>
            </w:r>
          </w:p>
          <w:p w:rsidR="00226393" w:rsidRPr="00ED335B" w:rsidRDefault="00226393" w:rsidP="00226393">
            <w:pPr>
              <w:pStyle w:val="Body"/>
              <w:rPr>
                <w:sz w:val="20"/>
              </w:rPr>
            </w:pPr>
            <w:r w:rsidRPr="00ED335B">
              <w:rPr>
                <w:sz w:val="20"/>
              </w:rPr>
              <w:t xml:space="preserve">      </w:t>
            </w:r>
            <w:r w:rsidRPr="00ED335B">
              <w:rPr>
                <w:position w:val="-10"/>
                <w:sz w:val="20"/>
              </w:rPr>
              <w:object w:dxaOrig="540" w:dyaOrig="320">
                <v:shape id="_x0000_i1036" type="#_x0000_t75" style="width:27.6pt;height:16.2pt" o:ole="">
                  <v:imagedata r:id="rId32" o:title=""/>
                </v:shape>
                <o:OLEObject Type="Embed" ProgID="Equation.DSMT4" ShapeID="_x0000_i1036" DrawAspect="Content" ObjectID="_1375081119" r:id="rId33"/>
              </w:object>
            </w:r>
            <w:r w:rsidRPr="00ED335B">
              <w:rPr>
                <w:sz w:val="20"/>
              </w:rPr>
              <w:t xml:space="preserve"> (Vertical stretch/compression, vertical reflection)</w:t>
            </w:r>
          </w:p>
          <w:p w:rsidR="00226393" w:rsidRPr="00ED335B" w:rsidRDefault="00226393" w:rsidP="00226393">
            <w:pPr>
              <w:pStyle w:val="Body"/>
              <w:rPr>
                <w:sz w:val="20"/>
              </w:rPr>
            </w:pPr>
            <w:r w:rsidRPr="00ED335B">
              <w:rPr>
                <w:sz w:val="20"/>
              </w:rPr>
              <w:t xml:space="preserve">     </w:t>
            </w:r>
            <w:r w:rsidRPr="00ED335B">
              <w:rPr>
                <w:position w:val="-10"/>
                <w:sz w:val="20"/>
              </w:rPr>
              <w:object w:dxaOrig="560" w:dyaOrig="320">
                <v:shape id="_x0000_i1037" type="#_x0000_t75" style="width:28.8pt;height:16.2pt" o:ole="">
                  <v:imagedata r:id="rId34" o:title=""/>
                </v:shape>
                <o:OLEObject Type="Embed" ProgID="Equation.DSMT4" ShapeID="_x0000_i1037" DrawAspect="Content" ObjectID="_1375081120" r:id="rId35"/>
              </w:object>
            </w:r>
            <w:r w:rsidRPr="00ED335B">
              <w:rPr>
                <w:sz w:val="20"/>
              </w:rPr>
              <w:t xml:space="preserve"> (Horizontal stretch/compression, horizontal reflection)</w:t>
            </w:r>
          </w:p>
          <w:p w:rsidR="00226393" w:rsidRPr="00ED335B" w:rsidRDefault="00226393" w:rsidP="00226393">
            <w:pPr>
              <w:pStyle w:val="Body"/>
              <w:rPr>
                <w:sz w:val="20"/>
              </w:rPr>
            </w:pPr>
            <w:r w:rsidRPr="00ED335B">
              <w:rPr>
                <w:sz w:val="20"/>
              </w:rPr>
              <w:t xml:space="preserve">     </w:t>
            </w:r>
          </w:p>
          <w:p w:rsidR="00226393" w:rsidRPr="003B506C" w:rsidRDefault="00226393" w:rsidP="00226393">
            <w:pPr>
              <w:rPr>
                <w:rFonts w:ascii="Helvetica" w:hAnsi="Helvetica"/>
                <w:sz w:val="20"/>
              </w:rPr>
            </w:pPr>
            <w:r w:rsidRPr="00ED335B">
              <w:rPr>
                <w:b/>
                <w:sz w:val="20"/>
              </w:rPr>
              <w:t>F.BF.3.b</w:t>
            </w:r>
            <w:r w:rsidRPr="00ED335B">
              <w:rPr>
                <w:sz w:val="20"/>
              </w:rPr>
              <w:t xml:space="preserve"> I can determine the value of </w:t>
            </w:r>
            <w:r w:rsidRPr="00ED335B">
              <w:rPr>
                <w:i/>
                <w:sz w:val="20"/>
              </w:rPr>
              <w:t>k</w:t>
            </w:r>
            <w:r w:rsidRPr="00ED335B">
              <w:rPr>
                <w:sz w:val="20"/>
              </w:rPr>
              <w:t xml:space="preserve"> (see above) given the graph.</w:t>
            </w:r>
          </w:p>
        </w:tc>
        <w:tc>
          <w:tcPr>
            <w:tcW w:w="2385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4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7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2B59EA" w:rsidRPr="003B506C" w:rsidTr="00951BD5">
        <w:trPr>
          <w:trHeight w:val="494"/>
        </w:trPr>
        <w:tc>
          <w:tcPr>
            <w:tcW w:w="14670" w:type="dxa"/>
            <w:gridSpan w:val="9"/>
            <w:tcBorders>
              <w:bottom w:val="single" w:sz="4" w:space="0" w:color="auto"/>
            </w:tcBorders>
            <w:shd w:val="clear" w:color="auto" w:fill="8DB3E2" w:themeFill="text2" w:themeFillTint="66"/>
            <w:vAlign w:val="center"/>
          </w:tcPr>
          <w:p w:rsidR="002B59EA" w:rsidRPr="00985911" w:rsidRDefault="002B59EA" w:rsidP="00141A1A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lastRenderedPageBreak/>
              <w:t>Systems of Equations</w:t>
            </w:r>
          </w:p>
        </w:tc>
      </w:tr>
      <w:tr w:rsidR="002B59EA" w:rsidRPr="003B506C" w:rsidTr="002B59EA">
        <w:trPr>
          <w:trHeight w:val="494"/>
        </w:trPr>
        <w:tc>
          <w:tcPr>
            <w:tcW w:w="5758" w:type="dxa"/>
            <w:shd w:val="clear" w:color="auto" w:fill="auto"/>
            <w:vAlign w:val="center"/>
          </w:tcPr>
          <w:p w:rsidR="004426D4" w:rsidRDefault="004426D4" w:rsidP="004426D4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A.REI.11.c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explain why the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x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-coordinate at the point of intersection of two functions is the solution </w:t>
            </w:r>
            <w:proofErr w:type="gramStart"/>
            <w:r w:rsidRPr="00ED335B">
              <w:rPr>
                <w:rFonts w:ascii="Helvetica" w:hAnsi="Helvetica"/>
                <w:sz w:val="20"/>
                <w:szCs w:val="20"/>
              </w:rPr>
              <w:t xml:space="preserve">to </w:t>
            </w:r>
            <w:proofErr w:type="gramEnd"/>
            <w:r w:rsidRPr="00ED335B">
              <w:rPr>
                <w:rFonts w:ascii="Helvetica" w:hAnsi="Helvetica"/>
                <w:position w:val="-10"/>
                <w:sz w:val="20"/>
                <w:szCs w:val="20"/>
              </w:rPr>
              <w:object w:dxaOrig="1060" w:dyaOrig="320">
                <v:shape id="_x0000_i1038" type="#_x0000_t75" style="width:64.8pt;height:19.8pt" o:ole="">
                  <v:imagedata r:id="rId36" o:title=""/>
                </v:shape>
                <o:OLEObject Type="Embed" ProgID="Equation.DSMT4" ShapeID="_x0000_i1038" DrawAspect="Content" ObjectID="_1375081121" r:id="rId37"/>
              </w:object>
            </w:r>
            <w:r w:rsidRPr="00ED335B">
              <w:rPr>
                <w:rFonts w:ascii="Helvetica" w:hAnsi="Helvetica"/>
                <w:sz w:val="20"/>
                <w:szCs w:val="20"/>
              </w:rPr>
              <w:t>.</w:t>
            </w:r>
          </w:p>
          <w:p w:rsidR="004426D4" w:rsidRPr="00ED335B" w:rsidRDefault="004426D4" w:rsidP="004426D4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Use graphs and tables to find the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x</w:t>
            </w:r>
            <w:r w:rsidRPr="00ED335B">
              <w:rPr>
                <w:rFonts w:ascii="Helvetica" w:hAnsi="Helvetica"/>
                <w:sz w:val="20"/>
                <w:szCs w:val="20"/>
              </w:rPr>
              <w:t>-value(s) that results in an equal output for both functions:</w:t>
            </w:r>
          </w:p>
          <w:p w:rsidR="00DD79FC" w:rsidRDefault="004426D4" w:rsidP="00DD79FC">
            <w:pPr>
              <w:rPr>
                <w:rFonts w:ascii="Helvetica" w:hAnsi="Helvetica"/>
                <w:b/>
                <w:sz w:val="20"/>
                <w:szCs w:val="20"/>
              </w:rPr>
            </w:pPr>
            <w:r w:rsidRPr="00ED335B">
              <w:rPr>
                <w:rFonts w:ascii="Helvetica" w:hAnsi="Helvetica"/>
                <w:sz w:val="20"/>
                <w:szCs w:val="20"/>
              </w:rPr>
              <w:t xml:space="preserve">      </w:t>
            </w:r>
            <w:r w:rsidRPr="00ED335B">
              <w:rPr>
                <w:rFonts w:ascii="Helvetica" w:hAnsi="Helvetica"/>
                <w:position w:val="-32"/>
                <w:sz w:val="20"/>
                <w:szCs w:val="20"/>
              </w:rPr>
              <w:object w:dxaOrig="1420" w:dyaOrig="760">
                <v:shape id="_x0000_i1039" type="#_x0000_t75" style="width:71.4pt;height:38.4pt" o:ole="">
                  <v:imagedata r:id="rId38" o:title=""/>
                </v:shape>
                <o:OLEObject Type="Embed" ProgID="Equation.DSMT4" ShapeID="_x0000_i1039" DrawAspect="Content" ObjectID="_1375081122" r:id="rId39"/>
              </w:object>
            </w:r>
            <w:r w:rsidR="00DD79FC" w:rsidRPr="00ED335B">
              <w:rPr>
                <w:rFonts w:ascii="Helvetica" w:hAnsi="Helvetica"/>
                <w:b/>
                <w:sz w:val="20"/>
                <w:szCs w:val="20"/>
              </w:rPr>
              <w:t xml:space="preserve"> </w:t>
            </w:r>
          </w:p>
          <w:p w:rsidR="004426D4" w:rsidRDefault="004426D4" w:rsidP="004426D4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4426D4" w:rsidRDefault="004426D4" w:rsidP="004426D4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A.REI.11.a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approximate solutions to a system of </w:t>
            </w:r>
            <w:r w:rsidRPr="00ED335B">
              <w:rPr>
                <w:rFonts w:ascii="Helvetica" w:hAnsi="Helvetica"/>
                <w:sz w:val="20"/>
                <w:szCs w:val="20"/>
              </w:rPr>
              <w:lastRenderedPageBreak/>
              <w:t>equations by graphing (with and without technology) to approximate the intersection of the curves.</w:t>
            </w:r>
          </w:p>
          <w:p w:rsidR="00DD79FC" w:rsidRDefault="00DD79FC" w:rsidP="004426D4">
            <w:pPr>
              <w:rPr>
                <w:rFonts w:ascii="Helvetica" w:hAnsi="Helvetica"/>
                <w:sz w:val="20"/>
                <w:szCs w:val="20"/>
              </w:rPr>
            </w:pPr>
          </w:p>
          <w:p w:rsidR="00DD79FC" w:rsidRDefault="00DD79FC" w:rsidP="00DD79FC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2B59EA" w:rsidRDefault="00DD79FC" w:rsidP="007B16EE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A.REI.11.b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approximate solutions to a system of equations using tables (with and without technology).</w:t>
            </w:r>
          </w:p>
          <w:p w:rsidR="007B16EE" w:rsidRDefault="007B16EE" w:rsidP="007B16EE">
            <w:pPr>
              <w:rPr>
                <w:rFonts w:ascii="Helvetica" w:hAnsi="Helvetica"/>
                <w:sz w:val="20"/>
                <w:szCs w:val="20"/>
              </w:rPr>
            </w:pPr>
          </w:p>
          <w:p w:rsidR="007B16EE" w:rsidRPr="00883C37" w:rsidRDefault="007B16EE" w:rsidP="007B16EE">
            <w:pPr>
              <w:rPr>
                <w:rFonts w:ascii="Helvetica" w:hAnsi="Helvetica"/>
                <w:sz w:val="20"/>
                <w:szCs w:val="20"/>
              </w:rPr>
            </w:pPr>
            <w:r w:rsidRPr="00883C37">
              <w:rPr>
                <w:rFonts w:ascii="Helvetica" w:hAnsi="Helvetica"/>
                <w:b/>
                <w:sz w:val="20"/>
                <w:szCs w:val="20"/>
              </w:rPr>
              <w:t>A.REI.6</w:t>
            </w:r>
            <w:r w:rsidRPr="00883C37">
              <w:rPr>
                <w:sz w:val="20"/>
                <w:szCs w:val="20"/>
              </w:rPr>
              <w:t xml:space="preserve">   </w:t>
            </w:r>
            <w:r w:rsidRPr="00883C37">
              <w:rPr>
                <w:rFonts w:ascii="Helvetica" w:hAnsi="Helvetica"/>
                <w:sz w:val="20"/>
                <w:szCs w:val="20"/>
              </w:rPr>
              <w:t>I can solve systems of linear equations in two variables using the following methods:</w:t>
            </w:r>
          </w:p>
          <w:p w:rsidR="007B16EE" w:rsidRPr="00883C37" w:rsidRDefault="007B16EE" w:rsidP="007B16EE">
            <w:pPr>
              <w:rPr>
                <w:rFonts w:ascii="Helvetica" w:hAnsi="Helvetica"/>
                <w:sz w:val="20"/>
                <w:szCs w:val="20"/>
              </w:rPr>
            </w:pPr>
            <w:r w:rsidRPr="00883C37">
              <w:rPr>
                <w:rFonts w:ascii="Helvetica" w:hAnsi="Helvetica"/>
                <w:sz w:val="20"/>
                <w:szCs w:val="20"/>
              </w:rPr>
              <w:t xml:space="preserve">   </w:t>
            </w:r>
            <w:r w:rsidRPr="00883C37">
              <w:rPr>
                <w:rFonts w:ascii="Helvetica" w:hAnsi="Helvetica"/>
                <w:b/>
                <w:sz w:val="20"/>
                <w:szCs w:val="20"/>
              </w:rPr>
              <w:t>1)</w:t>
            </w:r>
            <w:r w:rsidRPr="00883C37">
              <w:rPr>
                <w:rFonts w:ascii="Helvetica" w:hAnsi="Helvetica"/>
                <w:sz w:val="20"/>
                <w:szCs w:val="20"/>
              </w:rPr>
              <w:t xml:space="preserve"> Substitution</w:t>
            </w:r>
          </w:p>
          <w:p w:rsidR="007B16EE" w:rsidRPr="00883C37" w:rsidRDefault="007B16EE" w:rsidP="007B16EE">
            <w:pPr>
              <w:rPr>
                <w:rFonts w:ascii="Helvetica" w:hAnsi="Helvetica"/>
                <w:sz w:val="20"/>
                <w:szCs w:val="20"/>
              </w:rPr>
            </w:pPr>
            <w:r w:rsidRPr="00883C37">
              <w:rPr>
                <w:rFonts w:ascii="Helvetica" w:hAnsi="Helvetica"/>
                <w:sz w:val="20"/>
                <w:szCs w:val="20"/>
              </w:rPr>
              <w:t xml:space="preserve">   </w:t>
            </w:r>
            <w:r w:rsidRPr="00883C37">
              <w:rPr>
                <w:rFonts w:ascii="Helvetica" w:hAnsi="Helvetica"/>
                <w:b/>
                <w:sz w:val="20"/>
                <w:szCs w:val="20"/>
              </w:rPr>
              <w:t>2</w:t>
            </w:r>
            <w:r w:rsidRPr="00883C37">
              <w:rPr>
                <w:rFonts w:ascii="Helvetica" w:hAnsi="Helvetica"/>
                <w:sz w:val="20"/>
                <w:szCs w:val="20"/>
              </w:rPr>
              <w:t>) Linear combination/Elimination</w:t>
            </w:r>
          </w:p>
          <w:p w:rsidR="007B16EE" w:rsidRPr="00883C37" w:rsidRDefault="007B16EE" w:rsidP="007B16EE">
            <w:pPr>
              <w:rPr>
                <w:rFonts w:ascii="Helvetica" w:hAnsi="Helvetica"/>
                <w:sz w:val="20"/>
                <w:szCs w:val="20"/>
              </w:rPr>
            </w:pPr>
            <w:r w:rsidRPr="00883C37">
              <w:rPr>
                <w:rFonts w:ascii="Helvetica" w:hAnsi="Helvetica"/>
                <w:sz w:val="20"/>
                <w:szCs w:val="20"/>
              </w:rPr>
              <w:t xml:space="preserve">   </w:t>
            </w:r>
            <w:r w:rsidRPr="00883C37">
              <w:rPr>
                <w:rFonts w:ascii="Helvetica" w:hAnsi="Helvetica"/>
                <w:b/>
                <w:sz w:val="20"/>
                <w:szCs w:val="20"/>
              </w:rPr>
              <w:t>3</w:t>
            </w:r>
            <w:r w:rsidRPr="00883C37">
              <w:rPr>
                <w:rFonts w:ascii="Helvetica" w:hAnsi="Helvetica"/>
                <w:sz w:val="20"/>
                <w:szCs w:val="20"/>
              </w:rPr>
              <w:t>) Graphing</w:t>
            </w:r>
          </w:p>
          <w:p w:rsidR="007B16EE" w:rsidRDefault="007B16EE" w:rsidP="007B16EE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7B16EE" w:rsidRDefault="007B16EE" w:rsidP="007B16EE">
            <w:pPr>
              <w:rPr>
                <w:rFonts w:ascii="Helvetica" w:hAnsi="Helvetica"/>
                <w:sz w:val="20"/>
                <w:szCs w:val="20"/>
              </w:rPr>
            </w:pPr>
            <w:r w:rsidRPr="00883C37">
              <w:rPr>
                <w:rFonts w:ascii="Helvetica" w:hAnsi="Helvetica"/>
                <w:b/>
                <w:sz w:val="20"/>
                <w:szCs w:val="20"/>
              </w:rPr>
              <w:t>A.REI.5</w:t>
            </w:r>
            <w:r w:rsidRPr="00883C37">
              <w:rPr>
                <w:sz w:val="20"/>
                <w:szCs w:val="20"/>
              </w:rPr>
              <w:t xml:space="preserve">   </w:t>
            </w:r>
            <w:r w:rsidRPr="00883C37">
              <w:rPr>
                <w:rFonts w:ascii="Helvetica" w:hAnsi="Helvetica"/>
                <w:sz w:val="20"/>
                <w:szCs w:val="20"/>
              </w:rPr>
              <w:t xml:space="preserve">I can explain why using a linear combination produces another equation that has the same solution as the original system of equations. </w:t>
            </w:r>
          </w:p>
          <w:p w:rsidR="003C034A" w:rsidRDefault="003C034A" w:rsidP="007B16EE">
            <w:pPr>
              <w:rPr>
                <w:rFonts w:ascii="Helvetica" w:hAnsi="Helvetica"/>
                <w:sz w:val="20"/>
                <w:szCs w:val="20"/>
              </w:rPr>
            </w:pPr>
          </w:p>
          <w:p w:rsidR="003C034A" w:rsidRPr="00ED335B" w:rsidRDefault="003C034A" w:rsidP="003C034A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A.REI.12.b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graph the solution to systems of linear inequalities in two variables and explain the meaning of the shaded regions (solutions) and non-shaded regions (not solutions).</w:t>
            </w:r>
          </w:p>
          <w:p w:rsidR="003C034A" w:rsidRDefault="003C034A" w:rsidP="007B16EE">
            <w:pPr>
              <w:rPr>
                <w:rFonts w:ascii="Helvetica" w:hAnsi="Helvetica"/>
                <w:sz w:val="20"/>
                <w:szCs w:val="20"/>
              </w:rPr>
            </w:pPr>
          </w:p>
          <w:p w:rsidR="003C034A" w:rsidRPr="00E31EF6" w:rsidRDefault="003C034A" w:rsidP="003C034A">
            <w:pPr>
              <w:rPr>
                <w:rFonts w:ascii="Helvetica" w:hAnsi="Helvetica"/>
                <w:b/>
                <w:sz w:val="20"/>
                <w:szCs w:val="20"/>
              </w:rPr>
            </w:pPr>
            <w:r w:rsidRPr="00E31EF6">
              <w:rPr>
                <w:rFonts w:ascii="Helvetica" w:eastAsia="Cambria" w:hAnsi="Helvetica" w:cs="Helvetica"/>
                <w:b/>
                <w:sz w:val="20"/>
                <w:szCs w:val="20"/>
              </w:rPr>
              <w:t>A.CED.3</w:t>
            </w:r>
            <w:r w:rsidRPr="00E31EF6">
              <w:rPr>
                <w:rFonts w:ascii="Helvetica" w:eastAsia="Cambria" w:hAnsi="Helvetica" w:cs="Helvetica"/>
                <w:sz w:val="20"/>
                <w:szCs w:val="20"/>
              </w:rPr>
              <w:t xml:space="preserve">   Write and graph equations and inequalities representing constraints in contextual situations. </w:t>
            </w:r>
          </w:p>
          <w:p w:rsidR="003C034A" w:rsidRPr="00E31EF6" w:rsidRDefault="003C034A" w:rsidP="003C034A">
            <w:pPr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If I have $300 to spend, and hot dogs cost $2 per pound and hamburger costs $4 per pound, Determine what possible amounts of hamburger and hot dogs I can buy. </w:t>
            </w:r>
          </w:p>
          <w:p w:rsidR="003C034A" w:rsidRPr="00883C37" w:rsidRDefault="003C034A" w:rsidP="003C034A">
            <w:pPr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 xml:space="preserve">For example:  </w:t>
            </w:r>
            <w:r w:rsidRPr="00E31EF6">
              <w:rPr>
                <w:rFonts w:ascii="Helvetica" w:hAnsi="Helvetica"/>
                <w:sz w:val="20"/>
                <w:szCs w:val="20"/>
              </w:rPr>
              <w:t>Linear programming</w:t>
            </w:r>
          </w:p>
          <w:p w:rsidR="007B16EE" w:rsidRPr="00985911" w:rsidRDefault="007B16EE" w:rsidP="007B16EE">
            <w:pPr>
              <w:rPr>
                <w:rFonts w:ascii="Helvetica" w:hAnsi="Helvetica"/>
              </w:rPr>
            </w:pPr>
          </w:p>
        </w:tc>
        <w:tc>
          <w:tcPr>
            <w:tcW w:w="2385" w:type="dxa"/>
            <w:shd w:val="clear" w:color="auto" w:fill="auto"/>
            <w:vAlign w:val="center"/>
          </w:tcPr>
          <w:p w:rsidR="002B59EA" w:rsidRPr="00985911" w:rsidRDefault="002B59EA" w:rsidP="00985911">
            <w:pPr>
              <w:rPr>
                <w:rFonts w:ascii="Helvetica" w:hAnsi="Helvetica"/>
              </w:rPr>
            </w:pPr>
          </w:p>
        </w:tc>
        <w:tc>
          <w:tcPr>
            <w:tcW w:w="2865" w:type="dxa"/>
            <w:gridSpan w:val="3"/>
            <w:shd w:val="clear" w:color="auto" w:fill="auto"/>
            <w:vAlign w:val="center"/>
          </w:tcPr>
          <w:p w:rsidR="002B59EA" w:rsidRPr="00985911" w:rsidRDefault="002B59EA" w:rsidP="00985911">
            <w:pPr>
              <w:rPr>
                <w:rFonts w:ascii="Helvetica" w:hAnsi="Helvetica"/>
              </w:rPr>
            </w:pPr>
          </w:p>
        </w:tc>
        <w:tc>
          <w:tcPr>
            <w:tcW w:w="3662" w:type="dxa"/>
            <w:gridSpan w:val="4"/>
            <w:shd w:val="clear" w:color="auto" w:fill="auto"/>
            <w:vAlign w:val="center"/>
          </w:tcPr>
          <w:p w:rsidR="002B59EA" w:rsidRPr="00985911" w:rsidRDefault="002B59EA" w:rsidP="00985911">
            <w:pPr>
              <w:rPr>
                <w:rFonts w:ascii="Helvetica" w:hAnsi="Helvetica"/>
              </w:rPr>
            </w:pPr>
          </w:p>
        </w:tc>
      </w:tr>
      <w:tr w:rsidR="002B59EA" w:rsidRPr="003B506C" w:rsidTr="00160D16">
        <w:trPr>
          <w:trHeight w:val="494"/>
        </w:trPr>
        <w:tc>
          <w:tcPr>
            <w:tcW w:w="14670" w:type="dxa"/>
            <w:gridSpan w:val="9"/>
            <w:tcBorders>
              <w:bottom w:val="single" w:sz="4" w:space="0" w:color="auto"/>
            </w:tcBorders>
            <w:shd w:val="clear" w:color="auto" w:fill="8DB3E2" w:themeFill="text2" w:themeFillTint="66"/>
            <w:vAlign w:val="center"/>
          </w:tcPr>
          <w:p w:rsidR="002B59EA" w:rsidRPr="00985911" w:rsidRDefault="002B59EA" w:rsidP="002B59EA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lastRenderedPageBreak/>
              <w:t>Distributions and Two-way Tables</w:t>
            </w:r>
          </w:p>
        </w:tc>
      </w:tr>
      <w:tr w:rsidR="002B59EA" w:rsidRPr="003B506C" w:rsidTr="002B59EA">
        <w:trPr>
          <w:trHeight w:val="494"/>
        </w:trPr>
        <w:tc>
          <w:tcPr>
            <w:tcW w:w="5758" w:type="dxa"/>
            <w:shd w:val="clear" w:color="auto" w:fill="auto"/>
            <w:vAlign w:val="center"/>
          </w:tcPr>
          <w:p w:rsidR="002B59EA" w:rsidRDefault="008F5D0E" w:rsidP="00985911">
            <w:pPr>
              <w:rPr>
                <w:rFonts w:ascii="Helvetica" w:hAnsi="Helvetica"/>
                <w:sz w:val="20"/>
                <w:szCs w:val="20"/>
              </w:rPr>
            </w:pPr>
            <w:r w:rsidRPr="00944390">
              <w:rPr>
                <w:rFonts w:ascii="Helvetica" w:hAnsi="Helvetica"/>
                <w:b/>
                <w:sz w:val="20"/>
                <w:szCs w:val="20"/>
              </w:rPr>
              <w:t>S.ID.1</w:t>
            </w:r>
            <w:r w:rsidRPr="00944390">
              <w:rPr>
                <w:rFonts w:ascii="Helvetica" w:hAnsi="Helvetica"/>
                <w:sz w:val="20"/>
                <w:szCs w:val="20"/>
              </w:rPr>
              <w:t xml:space="preserve">   I can create or interpret dot plots, histograms and box plots to represent data sets.</w:t>
            </w:r>
          </w:p>
          <w:p w:rsidR="008F5D0E" w:rsidRDefault="008F5D0E" w:rsidP="00985911">
            <w:pPr>
              <w:rPr>
                <w:rFonts w:ascii="Helvetica" w:hAnsi="Helvetica"/>
                <w:sz w:val="20"/>
                <w:szCs w:val="20"/>
              </w:rPr>
            </w:pP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S.ID.2.a</w:t>
            </w:r>
            <w:r w:rsidRPr="00944390">
              <w:rPr>
                <w:sz w:val="20"/>
              </w:rPr>
              <w:t xml:space="preserve">   I can compare distribution graphs using comparisons of center (median, mean) and spread (</w:t>
            </w:r>
            <w:proofErr w:type="spellStart"/>
            <w:r w:rsidRPr="00944390">
              <w:rPr>
                <w:sz w:val="20"/>
              </w:rPr>
              <w:t>interquartile</w:t>
            </w:r>
            <w:proofErr w:type="spellEnd"/>
            <w:r w:rsidRPr="00944390">
              <w:rPr>
                <w:sz w:val="20"/>
              </w:rPr>
              <w:t xml:space="preserve"> range, standard deviation).</w:t>
            </w: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S.ID.2.b</w:t>
            </w:r>
            <w:r w:rsidRPr="00944390">
              <w:rPr>
                <w:sz w:val="20"/>
              </w:rPr>
              <w:t xml:space="preserve">   I can describe corresponding shapes of graphs given information about center and spread for data sets.</w:t>
            </w:r>
          </w:p>
          <w:p w:rsidR="008F5D0E" w:rsidRDefault="008F5D0E" w:rsidP="00985911">
            <w:pPr>
              <w:rPr>
                <w:rFonts w:ascii="Helvetica" w:hAnsi="Helvetica"/>
              </w:rPr>
            </w:pP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  <w:proofErr w:type="gramStart"/>
            <w:r w:rsidRPr="00944390">
              <w:rPr>
                <w:b/>
                <w:sz w:val="20"/>
              </w:rPr>
              <w:t>S.ID.3</w:t>
            </w:r>
            <w:r w:rsidRPr="00944390">
              <w:rPr>
                <w:sz w:val="20"/>
              </w:rPr>
              <w:t xml:space="preserve">  I</w:t>
            </w:r>
            <w:proofErr w:type="gramEnd"/>
            <w:r w:rsidRPr="00944390">
              <w:rPr>
                <w:sz w:val="20"/>
              </w:rPr>
              <w:t xml:space="preserve"> can describe the changes in shape, center and spread that are caused by outliers.</w:t>
            </w:r>
          </w:p>
          <w:p w:rsidR="008F5D0E" w:rsidRDefault="008F5D0E" w:rsidP="00985911">
            <w:pPr>
              <w:rPr>
                <w:rFonts w:ascii="Helvetica" w:hAnsi="Helvetica"/>
              </w:rPr>
            </w:pP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S.ID.5.a</w:t>
            </w:r>
            <w:r w:rsidRPr="00944390">
              <w:rPr>
                <w:sz w:val="20"/>
              </w:rPr>
              <w:t xml:space="preserve">   I can create a two-way frequency table from categorical data.</w:t>
            </w: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S.ID.5.b</w:t>
            </w:r>
            <w:r w:rsidRPr="00944390">
              <w:rPr>
                <w:sz w:val="20"/>
              </w:rPr>
              <w:t xml:space="preserve">   Given a 2-way table, I can count the following frequencies</w:t>
            </w: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  <w:r w:rsidRPr="00944390">
              <w:rPr>
                <w:sz w:val="20"/>
              </w:rPr>
              <w:t xml:space="preserve">   - Joint frequency</w:t>
            </w: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  <w:r w:rsidRPr="00944390">
              <w:rPr>
                <w:sz w:val="20"/>
              </w:rPr>
              <w:t xml:space="preserve">   - Marginal frequency</w:t>
            </w: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  <w:r w:rsidRPr="00944390">
              <w:rPr>
                <w:sz w:val="20"/>
              </w:rPr>
              <w:t xml:space="preserve">   - Conditional relative frequency</w:t>
            </w: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</w:p>
          <w:p w:rsidR="008F5D0E" w:rsidRPr="00944390" w:rsidRDefault="008F5D0E" w:rsidP="008F5D0E">
            <w:pPr>
              <w:pStyle w:val="Body"/>
              <w:rPr>
                <w:b/>
                <w:sz w:val="20"/>
              </w:rPr>
            </w:pPr>
            <w:r w:rsidRPr="00944390">
              <w:rPr>
                <w:b/>
                <w:sz w:val="20"/>
              </w:rPr>
              <w:t>For example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BF"/>
            </w:tblPr>
            <w:tblGrid>
              <w:gridCol w:w="1003"/>
              <w:gridCol w:w="1199"/>
              <w:gridCol w:w="1128"/>
              <w:gridCol w:w="1199"/>
              <w:gridCol w:w="1003"/>
            </w:tblGrid>
            <w:tr w:rsidR="008F5D0E" w:rsidRPr="00944390" w:rsidTr="00C2033B"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Spanish Class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French Class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German Class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Total</w:t>
                  </w:r>
                </w:p>
              </w:tc>
            </w:tr>
            <w:tr w:rsidR="008F5D0E" w:rsidRPr="00944390" w:rsidTr="00C2033B"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Boy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18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10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15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43</w:t>
                  </w:r>
                </w:p>
              </w:tc>
            </w:tr>
            <w:tr w:rsidR="008F5D0E" w:rsidRPr="00944390" w:rsidTr="00C2033B"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Girl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20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7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3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30</w:t>
                  </w:r>
                </w:p>
              </w:tc>
            </w:tr>
            <w:tr w:rsidR="008F5D0E" w:rsidRPr="00944390" w:rsidTr="00C2033B"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Total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38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17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18</w:t>
                  </w:r>
                </w:p>
              </w:tc>
              <w:tc>
                <w:tcPr>
                  <w:tcW w:w="1825" w:type="dxa"/>
                </w:tcPr>
                <w:p w:rsidR="008F5D0E" w:rsidRPr="00944390" w:rsidRDefault="008F5D0E" w:rsidP="00C2033B">
                  <w:pPr>
                    <w:pStyle w:val="Body"/>
                    <w:rPr>
                      <w:sz w:val="20"/>
                    </w:rPr>
                  </w:pPr>
                  <w:r w:rsidRPr="00944390">
                    <w:rPr>
                      <w:sz w:val="20"/>
                    </w:rPr>
                    <w:t>73</w:t>
                  </w:r>
                </w:p>
              </w:tc>
            </w:tr>
          </w:tbl>
          <w:p w:rsidR="008F5D0E" w:rsidRPr="00944390" w:rsidRDefault="008F5D0E" w:rsidP="008F5D0E">
            <w:pPr>
              <w:pStyle w:val="Body"/>
              <w:rPr>
                <w:sz w:val="20"/>
              </w:rPr>
            </w:pP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Joint frequency:</w:t>
            </w:r>
            <w:r w:rsidRPr="00944390">
              <w:rPr>
                <w:sz w:val="20"/>
              </w:rPr>
              <w:t xml:space="preserve"> What is the number of girls in German class?</w:t>
            </w: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Marginal frequency</w:t>
            </w:r>
            <w:r w:rsidRPr="00944390">
              <w:rPr>
                <w:sz w:val="20"/>
              </w:rPr>
              <w:t>: What is the number of students in French class?</w:t>
            </w:r>
          </w:p>
          <w:p w:rsidR="008F5D0E" w:rsidRPr="00944390" w:rsidRDefault="008F5D0E" w:rsidP="008F5D0E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Conditional relative frequency:</w:t>
            </w:r>
            <w:r w:rsidRPr="00944390">
              <w:rPr>
                <w:sz w:val="20"/>
              </w:rPr>
              <w:t xml:space="preserve"> This really only applies to probability.</w:t>
            </w:r>
          </w:p>
          <w:p w:rsidR="008F5D0E" w:rsidRPr="00985911" w:rsidRDefault="008F5D0E" w:rsidP="00985911">
            <w:pPr>
              <w:rPr>
                <w:rFonts w:ascii="Helvetica" w:hAnsi="Helvetica"/>
              </w:rPr>
            </w:pPr>
          </w:p>
        </w:tc>
        <w:tc>
          <w:tcPr>
            <w:tcW w:w="2385" w:type="dxa"/>
            <w:shd w:val="clear" w:color="auto" w:fill="auto"/>
            <w:vAlign w:val="center"/>
          </w:tcPr>
          <w:p w:rsidR="002B59EA" w:rsidRPr="00985911" w:rsidRDefault="002B59EA" w:rsidP="00985911">
            <w:pPr>
              <w:rPr>
                <w:rFonts w:ascii="Helvetica" w:hAnsi="Helvetica"/>
              </w:rPr>
            </w:pPr>
          </w:p>
        </w:tc>
        <w:tc>
          <w:tcPr>
            <w:tcW w:w="2865" w:type="dxa"/>
            <w:gridSpan w:val="3"/>
            <w:shd w:val="clear" w:color="auto" w:fill="auto"/>
            <w:vAlign w:val="center"/>
          </w:tcPr>
          <w:p w:rsidR="002B59EA" w:rsidRPr="00985911" w:rsidRDefault="002B59EA" w:rsidP="00985911">
            <w:pPr>
              <w:rPr>
                <w:rFonts w:ascii="Helvetica" w:hAnsi="Helvetica"/>
              </w:rPr>
            </w:pPr>
          </w:p>
        </w:tc>
        <w:tc>
          <w:tcPr>
            <w:tcW w:w="3662" w:type="dxa"/>
            <w:gridSpan w:val="4"/>
            <w:shd w:val="clear" w:color="auto" w:fill="auto"/>
            <w:vAlign w:val="center"/>
          </w:tcPr>
          <w:p w:rsidR="002B59EA" w:rsidRPr="00985911" w:rsidRDefault="002B59EA" w:rsidP="00985911">
            <w:pPr>
              <w:rPr>
                <w:rFonts w:ascii="Helvetica" w:hAnsi="Helvetica"/>
              </w:rPr>
            </w:pPr>
          </w:p>
        </w:tc>
      </w:tr>
      <w:tr w:rsidR="004754EF" w:rsidRPr="003B506C" w:rsidTr="00985911">
        <w:trPr>
          <w:trHeight w:val="494"/>
        </w:trPr>
        <w:tc>
          <w:tcPr>
            <w:tcW w:w="14670" w:type="dxa"/>
            <w:gridSpan w:val="9"/>
            <w:shd w:val="clear" w:color="auto" w:fill="8DB3E2" w:themeFill="text2" w:themeFillTint="66"/>
            <w:vAlign w:val="center"/>
          </w:tcPr>
          <w:p w:rsidR="004754EF" w:rsidRPr="00985911" w:rsidRDefault="00985911" w:rsidP="00985911">
            <w:pPr>
              <w:rPr>
                <w:rFonts w:ascii="Helvetica" w:hAnsi="Helvetica"/>
              </w:rPr>
            </w:pPr>
            <w:r w:rsidRPr="00985911">
              <w:rPr>
                <w:rFonts w:ascii="Helvetica" w:hAnsi="Helvetica"/>
              </w:rPr>
              <w:lastRenderedPageBreak/>
              <w:t>Modeling</w:t>
            </w:r>
            <w:r w:rsidR="00F10A7D">
              <w:rPr>
                <w:rFonts w:ascii="Helvetica" w:hAnsi="Helvetica"/>
              </w:rPr>
              <w:t>, Overarching</w:t>
            </w:r>
            <w:r w:rsidR="00F037C5">
              <w:rPr>
                <w:rFonts w:ascii="Helvetica" w:hAnsi="Helvetica"/>
              </w:rPr>
              <w:t xml:space="preserve">   (This unit does not exist on its own but should be included throughout the year as other units are taught.</w:t>
            </w:r>
            <w:r w:rsidR="006B179D">
              <w:rPr>
                <w:rFonts w:ascii="Helvetica" w:hAnsi="Helvetica"/>
              </w:rPr>
              <w:t>)</w:t>
            </w:r>
          </w:p>
        </w:tc>
      </w:tr>
      <w:tr w:rsidR="004754EF" w:rsidRPr="003B506C" w:rsidTr="002B59EA">
        <w:trPr>
          <w:trHeight w:val="494"/>
        </w:trPr>
        <w:tc>
          <w:tcPr>
            <w:tcW w:w="5758" w:type="dxa"/>
            <w:shd w:val="clear" w:color="auto" w:fill="auto"/>
          </w:tcPr>
          <w:p w:rsidR="00985911" w:rsidRDefault="00985911" w:rsidP="00985911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>N.Q.2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I can identify appropriate units for modeling different contextual situations.</w:t>
            </w:r>
          </w:p>
          <w:p w:rsidR="00985911" w:rsidRDefault="00985911" w:rsidP="00985911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 xml:space="preserve">For example: </w:t>
            </w:r>
            <w:r w:rsidRPr="00E31EF6">
              <w:rPr>
                <w:rFonts w:ascii="Helvetica" w:hAnsi="Helvetica"/>
                <w:sz w:val="20"/>
                <w:szCs w:val="20"/>
              </w:rPr>
              <w:t>It’s normally not appropriate to measure the height of a person in mm.</w:t>
            </w:r>
          </w:p>
          <w:p w:rsidR="00985911" w:rsidRDefault="00985911" w:rsidP="00985911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</w:p>
          <w:p w:rsidR="00136DC2" w:rsidRPr="00E31EF6" w:rsidRDefault="00136DC2" w:rsidP="00136DC2">
            <w:pPr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eastAsia="Cambria" w:hAnsi="Helvetica" w:cs="Helvetica"/>
                <w:b/>
                <w:sz w:val="20"/>
                <w:szCs w:val="20"/>
              </w:rPr>
              <w:t>A.SSE.1.b</w:t>
            </w:r>
            <w:r w:rsidRPr="00E31EF6">
              <w:rPr>
                <w:rFonts w:ascii="Helvetica" w:eastAsia="Cambria" w:hAnsi="Helvetica" w:cs="Helvetica"/>
                <w:sz w:val="20"/>
                <w:szCs w:val="20"/>
              </w:rPr>
              <w:t xml:space="preserve">   </w:t>
            </w:r>
            <w:r w:rsidRPr="00E31EF6">
              <w:rPr>
                <w:rFonts w:ascii="Helvetica" w:hAnsi="Helvetica"/>
                <w:sz w:val="20"/>
                <w:szCs w:val="20"/>
              </w:rPr>
              <w:t>I can determine the real world context of the variables in an expression.</w:t>
            </w:r>
          </w:p>
          <w:p w:rsidR="00136DC2" w:rsidRDefault="00136DC2" w:rsidP="00136DC2">
            <w:pPr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sz w:val="20"/>
                <w:szCs w:val="20"/>
              </w:rPr>
              <w:t xml:space="preserve"> </w:t>
            </w:r>
            <w:r w:rsidRPr="00E31EF6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For </w:t>
            </w:r>
            <w:r w:rsidRPr="00E31EF6">
              <w:rPr>
                <w:rFonts w:ascii="Helvetica" w:hAnsi="Helvetica"/>
                <w:position w:val="-12"/>
                <w:sz w:val="20"/>
                <w:szCs w:val="20"/>
              </w:rPr>
              <w:object w:dxaOrig="1340" w:dyaOrig="400">
                <v:shape id="_x0000_i1040" type="#_x0000_t75" style="width:67.2pt;height:19.8pt" o:ole="">
                  <v:imagedata r:id="rId40" o:title=""/>
                </v:shape>
                <o:OLEObject Type="Embed" ProgID="Equation.DSMT4" ShapeID="_x0000_i1040" DrawAspect="Content" ObjectID="_1375081123" r:id="rId41"/>
              </w:objec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I understand what </w:t>
            </w:r>
            <w:r w:rsidRPr="00E31EF6">
              <w:rPr>
                <w:rFonts w:ascii="Helvetica" w:hAnsi="Helvetica"/>
                <w:i/>
                <w:sz w:val="20"/>
                <w:szCs w:val="20"/>
              </w:rPr>
              <w:t xml:space="preserve">P </w:t>
            </w:r>
            <w:r w:rsidRPr="00E31EF6">
              <w:rPr>
                <w:rFonts w:ascii="Helvetica" w:hAnsi="Helvetica"/>
                <w:sz w:val="20"/>
                <w:szCs w:val="20"/>
              </w:rPr>
              <w:t>and</w:t>
            </w:r>
            <w:r w:rsidRPr="00E31EF6">
              <w:rPr>
                <w:rFonts w:ascii="Helvetica" w:hAnsi="Helvetica"/>
                <w:i/>
                <w:sz w:val="20"/>
                <w:szCs w:val="20"/>
              </w:rPr>
              <w:t xml:space="preserve"> </w:t>
            </w:r>
            <w:r w:rsidRPr="00E31EF6">
              <w:rPr>
                <w:rFonts w:ascii="Helvetica" w:hAnsi="Helvetica"/>
                <w:i/>
                <w:position w:val="-12"/>
                <w:sz w:val="20"/>
                <w:szCs w:val="20"/>
              </w:rPr>
              <w:object w:dxaOrig="740" w:dyaOrig="400">
                <v:shape id="_x0000_i1041" type="#_x0000_t75" style="width:36.6pt;height:19.8pt" o:ole="">
                  <v:imagedata r:id="rId42" o:title=""/>
                </v:shape>
                <o:OLEObject Type="Embed" ProgID="Equation.DSMT4" ShapeID="_x0000_i1041" DrawAspect="Content" ObjectID="_1375081124" r:id="rId43"/>
              </w:objec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represent and how each affects the total amount. </w:t>
            </w:r>
          </w:p>
          <w:p w:rsidR="00136DC2" w:rsidRDefault="00136DC2" w:rsidP="00136DC2">
            <w:pPr>
              <w:rPr>
                <w:rFonts w:ascii="Helvetica" w:hAnsi="Helvetica"/>
                <w:sz w:val="20"/>
                <w:szCs w:val="20"/>
              </w:rPr>
            </w:pPr>
          </w:p>
          <w:p w:rsidR="006B179D" w:rsidRPr="00E31EF6" w:rsidRDefault="006B179D" w:rsidP="006B179D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proofErr w:type="gramStart"/>
            <w:r w:rsidRPr="00E31EF6">
              <w:rPr>
                <w:rFonts w:ascii="Helvetica" w:hAnsi="Helvetica"/>
                <w:b/>
                <w:sz w:val="20"/>
                <w:szCs w:val="20"/>
              </w:rPr>
              <w:t>N.Q.1.a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 I</w:t>
            </w:r>
            <w:proofErr w:type="gramEnd"/>
            <w:r w:rsidRPr="00E31EF6">
              <w:rPr>
                <w:rFonts w:ascii="Helvetica" w:hAnsi="Helvetica"/>
                <w:sz w:val="20"/>
                <w:szCs w:val="20"/>
              </w:rPr>
              <w:t xml:space="preserve"> can use unit analysis to help set up and solve contextual situations involving different units. </w:t>
            </w:r>
          </w:p>
          <w:p w:rsidR="006B179D" w:rsidRPr="00E31EF6" w:rsidRDefault="006B179D" w:rsidP="006B179D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If my answer needs to be in feet and I have a rate of feet per second, I know I need to multiply by seconds to get the number of feet. </w:t>
            </w:r>
          </w:p>
          <w:p w:rsidR="006B179D" w:rsidRDefault="006B179D" w:rsidP="006B179D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lastRenderedPageBreak/>
              <w:t>For exampl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Which is the best unit rate: bottles per dollar or dollars per bottle?</w:t>
            </w:r>
          </w:p>
          <w:p w:rsidR="006B179D" w:rsidRDefault="006B179D" w:rsidP="006B179D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</w:p>
          <w:p w:rsidR="006B179D" w:rsidRPr="00E31EF6" w:rsidRDefault="006B179D" w:rsidP="006B179D">
            <w:pPr>
              <w:tabs>
                <w:tab w:val="left" w:pos="5056"/>
              </w:tabs>
              <w:rPr>
                <w:rFonts w:ascii="Helvetica" w:eastAsia="Cambria" w:hAnsi="Helvetica" w:cs="Helvetica"/>
                <w:sz w:val="20"/>
                <w:szCs w:val="20"/>
              </w:rPr>
            </w:pPr>
            <w:r w:rsidRPr="00E31EF6">
              <w:rPr>
                <w:rFonts w:ascii="Helvetica" w:eastAsia="Cambria" w:hAnsi="Helvetica" w:cs="Helvetica"/>
                <w:b/>
                <w:sz w:val="20"/>
                <w:szCs w:val="20"/>
              </w:rPr>
              <w:t>N.Q.3</w:t>
            </w:r>
            <w:r w:rsidRPr="00E31EF6">
              <w:rPr>
                <w:rFonts w:ascii="Helvetica" w:eastAsia="Cambria" w:hAnsi="Helvetica" w:cs="Helvetica"/>
                <w:sz w:val="20"/>
                <w:szCs w:val="20"/>
              </w:rPr>
              <w:t xml:space="preserve"> I can chose a level of accuracy appropriate to limitations on measurement when reporting quantities.  </w:t>
            </w:r>
          </w:p>
          <w:p w:rsidR="006B179D" w:rsidRPr="00E31EF6" w:rsidRDefault="006B179D" w:rsidP="006B179D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When finding the volume of a sphere, if the radius is given in cm, then the answer does not need to given to the nearest hundredth of </w:t>
            </w:r>
            <w:proofErr w:type="gramStart"/>
            <w:r w:rsidRPr="00E31EF6">
              <w:rPr>
                <w:rFonts w:ascii="Helvetica" w:hAnsi="Helvetica"/>
                <w:sz w:val="20"/>
                <w:szCs w:val="20"/>
              </w:rPr>
              <w:t>a</w:t>
            </w:r>
            <w:proofErr w:type="gramEnd"/>
            <w:r w:rsidRPr="00E31EF6">
              <w:rPr>
                <w:rFonts w:ascii="Helvetica" w:hAnsi="Helvetica"/>
                <w:sz w:val="20"/>
                <w:szCs w:val="20"/>
              </w:rPr>
              <w:t xml:space="preserve"> mm.</w:t>
            </w:r>
          </w:p>
          <w:p w:rsidR="006B179D" w:rsidRPr="00E31EF6" w:rsidRDefault="006B179D" w:rsidP="006B179D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Do not round the answer until the end!!!!</w:t>
            </w:r>
          </w:p>
          <w:p w:rsidR="006B179D" w:rsidRPr="00E31EF6" w:rsidRDefault="006B179D" w:rsidP="006B179D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 Round appropriately based on context of the problem.</w:t>
            </w:r>
          </w:p>
          <w:p w:rsidR="006B179D" w:rsidRDefault="006B179D" w:rsidP="006B179D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>Not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This standard should be taught throughout the year.</w:t>
            </w:r>
          </w:p>
          <w:p w:rsidR="006B179D" w:rsidRDefault="006B179D" w:rsidP="006B179D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</w:p>
          <w:p w:rsidR="00C94485" w:rsidRPr="00E31EF6" w:rsidRDefault="00C94485" w:rsidP="00C94485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proofErr w:type="gramStart"/>
            <w:r w:rsidRPr="00E31EF6">
              <w:rPr>
                <w:rFonts w:ascii="Helvetica" w:hAnsi="Helvetica"/>
                <w:b/>
                <w:sz w:val="20"/>
                <w:szCs w:val="20"/>
              </w:rPr>
              <w:t xml:space="preserve">N.Q.1.b 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I</w:t>
            </w:r>
            <w:proofErr w:type="gramEnd"/>
            <w:r w:rsidRPr="00E31EF6">
              <w:rPr>
                <w:rFonts w:ascii="Helvetica" w:hAnsi="Helvetica"/>
                <w:sz w:val="20"/>
                <w:szCs w:val="20"/>
              </w:rPr>
              <w:t xml:space="preserve"> can interpret and use the scales and units in a graph. </w:t>
            </w:r>
          </w:p>
          <w:p w:rsidR="00C94485" w:rsidRPr="00E31EF6" w:rsidRDefault="00C94485" w:rsidP="00C94485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>For exampl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In the graph of the position of a car over time, where the scale on the y-axis is 15 miles, and the scale on the x-axis is 1 hour, I can find the velocity of the car in mph.</w:t>
            </w:r>
          </w:p>
          <w:p w:rsidR="00C94485" w:rsidRDefault="00C94485" w:rsidP="00C94485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 w:rsidRPr="00E31EF6">
              <w:rPr>
                <w:rFonts w:ascii="Helvetica" w:hAnsi="Helvetica"/>
                <w:b/>
                <w:sz w:val="20"/>
                <w:szCs w:val="20"/>
              </w:rPr>
              <w:t>Note:</w:t>
            </w:r>
            <w:r w:rsidRPr="00E31EF6">
              <w:rPr>
                <w:rFonts w:ascii="Helvetica" w:hAnsi="Helvetica"/>
                <w:sz w:val="20"/>
                <w:szCs w:val="20"/>
              </w:rPr>
              <w:t xml:space="preserve"> This standard should be taught throughout the year.</w:t>
            </w:r>
          </w:p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385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4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7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9B142F" w:rsidRPr="003B506C" w:rsidTr="00001C26">
        <w:trPr>
          <w:trHeight w:val="494"/>
        </w:trPr>
        <w:tc>
          <w:tcPr>
            <w:tcW w:w="14670" w:type="dxa"/>
            <w:gridSpan w:val="9"/>
            <w:shd w:val="clear" w:color="auto" w:fill="8DB3E2" w:themeFill="text2" w:themeFillTint="66"/>
            <w:vAlign w:val="center"/>
          </w:tcPr>
          <w:p w:rsidR="009B142F" w:rsidRPr="00001C26" w:rsidRDefault="00001C26" w:rsidP="00001C26">
            <w:pPr>
              <w:rPr>
                <w:rFonts w:ascii="Helvetica" w:hAnsi="Helvetica"/>
              </w:rPr>
            </w:pPr>
            <w:r w:rsidRPr="00001C26">
              <w:rPr>
                <w:rFonts w:ascii="Helvetica" w:hAnsi="Helvetica"/>
              </w:rPr>
              <w:lastRenderedPageBreak/>
              <w:t>Modeling</w:t>
            </w:r>
            <w:r w:rsidR="00F10A7D">
              <w:rPr>
                <w:rFonts w:ascii="Helvetica" w:hAnsi="Helvetica"/>
              </w:rPr>
              <w:t>.  This is how we compare linear and exponential functions. (</w:t>
            </w:r>
            <w:r w:rsidR="00F10A7D" w:rsidRPr="00F51923">
              <w:rPr>
                <w:rFonts w:ascii="Helvetica" w:hAnsi="Helvetica"/>
              </w:rPr>
              <w:t>This unit does not exist on its own but should be included throughout the year as other units are taught.)</w:t>
            </w:r>
          </w:p>
        </w:tc>
      </w:tr>
      <w:tr w:rsidR="009B142F" w:rsidRPr="003B506C" w:rsidTr="002B59EA">
        <w:trPr>
          <w:trHeight w:val="494"/>
        </w:trPr>
        <w:tc>
          <w:tcPr>
            <w:tcW w:w="5758" w:type="dxa"/>
            <w:tcBorders>
              <w:bottom w:val="single" w:sz="4" w:space="0" w:color="auto"/>
            </w:tcBorders>
            <w:shd w:val="clear" w:color="auto" w:fill="auto"/>
          </w:tcPr>
          <w:p w:rsidR="009B142F" w:rsidRDefault="00001C26">
            <w:pPr>
              <w:rPr>
                <w:sz w:val="20"/>
              </w:rPr>
            </w:pPr>
            <w:r w:rsidRPr="00ED335B">
              <w:rPr>
                <w:b/>
                <w:sz w:val="20"/>
              </w:rPr>
              <w:t>F.BF.2.c</w:t>
            </w:r>
            <w:r w:rsidRPr="00ED335B">
              <w:rPr>
                <w:sz w:val="20"/>
              </w:rPr>
              <w:t xml:space="preserve"> I can model situations using arithmetic and geometric sequences</w:t>
            </w:r>
          </w:p>
          <w:p w:rsidR="00001C26" w:rsidRDefault="00001C26">
            <w:pPr>
              <w:rPr>
                <w:sz w:val="20"/>
              </w:rPr>
            </w:pPr>
          </w:p>
          <w:p w:rsidR="00001C26" w:rsidRPr="00944390" w:rsidRDefault="00001C26" w:rsidP="00001C26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S.ID.6.a</w:t>
            </w:r>
            <w:r w:rsidRPr="00944390">
              <w:rPr>
                <w:sz w:val="20"/>
              </w:rPr>
              <w:t xml:space="preserve">   I can fit a function to the data and use the function fitted to solve problems in the context of the data.</w:t>
            </w:r>
          </w:p>
          <w:p w:rsidR="00001C26" w:rsidRDefault="00001C26">
            <w:pPr>
              <w:rPr>
                <w:rFonts w:ascii="Helvetica" w:hAnsi="Helvetica"/>
                <w:sz w:val="20"/>
              </w:rPr>
            </w:pPr>
          </w:p>
          <w:p w:rsidR="00001C26" w:rsidRPr="00944390" w:rsidRDefault="00001C26" w:rsidP="00001C26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S.ID.6</w:t>
            </w:r>
            <w:r w:rsidRPr="00944390">
              <w:rPr>
                <w:sz w:val="20"/>
              </w:rPr>
              <w:t xml:space="preserve">   I can make a scatter plot with and without technology and determine if the relationship is linear, exponential or neither.</w:t>
            </w:r>
          </w:p>
          <w:p w:rsidR="00001C26" w:rsidRDefault="00001C26">
            <w:pPr>
              <w:rPr>
                <w:rFonts w:ascii="Helvetica" w:hAnsi="Helvetica"/>
                <w:sz w:val="20"/>
              </w:rPr>
            </w:pPr>
          </w:p>
          <w:p w:rsidR="00001C26" w:rsidRPr="00944390" w:rsidRDefault="00001C26" w:rsidP="00001C26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S.ID.6.b.1</w:t>
            </w:r>
            <w:r w:rsidRPr="00944390">
              <w:rPr>
                <w:sz w:val="20"/>
              </w:rPr>
              <w:t xml:space="preserve">   I can calculate the residuals. (Residuals are the vertical distances between each data point and a point on the regression function)</w:t>
            </w:r>
          </w:p>
          <w:p w:rsidR="00001C26" w:rsidRPr="00944390" w:rsidRDefault="00001C26" w:rsidP="00001C26">
            <w:pPr>
              <w:pStyle w:val="Body"/>
              <w:rPr>
                <w:sz w:val="20"/>
              </w:rPr>
            </w:pPr>
          </w:p>
          <w:p w:rsidR="00001C26" w:rsidRPr="00944390" w:rsidRDefault="00001C26" w:rsidP="00001C26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S.ID.6.b.2</w:t>
            </w:r>
            <w:r w:rsidRPr="00944390">
              <w:rPr>
                <w:sz w:val="20"/>
              </w:rPr>
              <w:t xml:space="preserve">   I can make a residual plot with and without technology.</w:t>
            </w:r>
          </w:p>
          <w:p w:rsidR="00001C26" w:rsidRPr="00944390" w:rsidRDefault="00001C26" w:rsidP="00001C26">
            <w:pPr>
              <w:pStyle w:val="Body"/>
              <w:rPr>
                <w:sz w:val="20"/>
              </w:rPr>
            </w:pPr>
          </w:p>
          <w:p w:rsidR="00001C26" w:rsidRPr="00944390" w:rsidRDefault="00001C26" w:rsidP="00001C26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S.ID.6b.3</w:t>
            </w:r>
            <w:r w:rsidRPr="00944390">
              <w:rPr>
                <w:sz w:val="20"/>
              </w:rPr>
              <w:t xml:space="preserve">   I can analyze a residual plot to assess the fit of the regression. (Good or bad fit)</w:t>
            </w:r>
          </w:p>
          <w:p w:rsidR="00001C26" w:rsidRDefault="00001C26">
            <w:pPr>
              <w:rPr>
                <w:rFonts w:ascii="Helvetica" w:hAnsi="Helvetica"/>
                <w:sz w:val="20"/>
              </w:rPr>
            </w:pPr>
          </w:p>
          <w:p w:rsidR="00001C26" w:rsidRDefault="00001C26">
            <w:pPr>
              <w:rPr>
                <w:rFonts w:ascii="Helvetica" w:hAnsi="Helvetica"/>
                <w:sz w:val="20"/>
                <w:szCs w:val="20"/>
              </w:rPr>
            </w:pPr>
            <w:r w:rsidRPr="00944390">
              <w:rPr>
                <w:rFonts w:ascii="Helvetica" w:hAnsi="Helvetica"/>
                <w:b/>
                <w:sz w:val="20"/>
                <w:szCs w:val="20"/>
              </w:rPr>
              <w:t>S.ID.8</w:t>
            </w:r>
            <w:r w:rsidRPr="00944390">
              <w:rPr>
                <w:rFonts w:ascii="Helvetica" w:hAnsi="Helvetica"/>
                <w:sz w:val="20"/>
                <w:szCs w:val="20"/>
              </w:rPr>
              <w:t xml:space="preserve">   I can compute (using technology) and interpret the </w:t>
            </w:r>
            <w:r w:rsidRPr="00944390">
              <w:rPr>
                <w:rFonts w:ascii="Helvetica" w:hAnsi="Helvetica"/>
                <w:sz w:val="20"/>
                <w:szCs w:val="20"/>
              </w:rPr>
              <w:lastRenderedPageBreak/>
              <w:t>correlation coefficient.</w:t>
            </w:r>
          </w:p>
          <w:p w:rsidR="00001C26" w:rsidRDefault="00001C26">
            <w:pPr>
              <w:rPr>
                <w:rFonts w:ascii="Helvetica" w:hAnsi="Helvetica"/>
                <w:sz w:val="20"/>
              </w:rPr>
            </w:pPr>
          </w:p>
          <w:p w:rsidR="00001C26" w:rsidRPr="00944390" w:rsidRDefault="00001C26" w:rsidP="00001C26">
            <w:pPr>
              <w:pStyle w:val="Body"/>
              <w:rPr>
                <w:sz w:val="20"/>
              </w:rPr>
            </w:pPr>
            <w:r w:rsidRPr="00944390">
              <w:rPr>
                <w:b/>
                <w:sz w:val="20"/>
              </w:rPr>
              <w:t>S.ID.9</w:t>
            </w:r>
            <w:r w:rsidRPr="00944390">
              <w:rPr>
                <w:sz w:val="20"/>
              </w:rPr>
              <w:t xml:space="preserve">   I can distinguish between correlation and causation.</w:t>
            </w:r>
          </w:p>
          <w:p w:rsidR="00001C26" w:rsidRDefault="00001C26">
            <w:pPr>
              <w:rPr>
                <w:rFonts w:ascii="Helvetica" w:hAnsi="Helvetica"/>
                <w:sz w:val="20"/>
              </w:rPr>
            </w:pPr>
          </w:p>
          <w:p w:rsidR="00BD14B8" w:rsidRPr="00ED335B" w:rsidRDefault="00BD14B8" w:rsidP="00BD14B8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.LE.5</w:t>
            </w:r>
            <w:r w:rsidRPr="00ED335B">
              <w:rPr>
                <w:sz w:val="20"/>
              </w:rPr>
              <w:t xml:space="preserve"> I can interpret the parameters of linear and exponential functions within a contextual situation.</w:t>
            </w:r>
          </w:p>
          <w:p w:rsidR="00BD14B8" w:rsidRPr="00ED335B" w:rsidRDefault="00BD14B8" w:rsidP="00BD14B8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or example:</w:t>
            </w:r>
            <w:r w:rsidRPr="00ED335B">
              <w:rPr>
                <w:sz w:val="20"/>
              </w:rPr>
              <w:t xml:space="preserve"> Plant growth can be modeled with a function: y = 2x + 4. Explain the contextual meaning of 2 and 4 in terms of the plant.</w:t>
            </w:r>
          </w:p>
          <w:p w:rsidR="00BD14B8" w:rsidRDefault="00BD14B8" w:rsidP="00BD14B8">
            <w:pPr>
              <w:pStyle w:val="Body"/>
              <w:rPr>
                <w:sz w:val="20"/>
              </w:rPr>
            </w:pPr>
            <w:r w:rsidRPr="00ED335B">
              <w:rPr>
                <w:b/>
                <w:sz w:val="20"/>
              </w:rPr>
              <w:t>For example:</w:t>
            </w:r>
            <w:r w:rsidRPr="00ED335B">
              <w:rPr>
                <w:sz w:val="20"/>
              </w:rPr>
              <w:t xml:space="preserve"> Plant growth can be modeled with the function: y </w:t>
            </w:r>
            <w:proofErr w:type="gramStart"/>
            <w:r w:rsidRPr="00ED335B">
              <w:rPr>
                <w:sz w:val="20"/>
              </w:rPr>
              <w:t xml:space="preserve">= </w:t>
            </w:r>
            <w:proofErr w:type="gramEnd"/>
            <w:r w:rsidRPr="00ED335B">
              <w:rPr>
                <w:position w:val="-10"/>
                <w:sz w:val="20"/>
              </w:rPr>
              <w:object w:dxaOrig="680" w:dyaOrig="400">
                <v:shape id="_x0000_i1042" type="#_x0000_t75" style="width:34.8pt;height:20.4pt" o:ole="">
                  <v:imagedata r:id="rId44" o:title=""/>
                </v:shape>
                <o:OLEObject Type="Embed" ProgID="Equation.DSMT4" ShapeID="_x0000_i1042" DrawAspect="Content" ObjectID="_1375081125" r:id="rId45"/>
              </w:object>
            </w:r>
            <w:r w:rsidRPr="00ED335B">
              <w:rPr>
                <w:sz w:val="20"/>
              </w:rPr>
              <w:t>. Explain the contextual meaning of 2 and 4 in terms of the plant.</w:t>
            </w:r>
          </w:p>
          <w:p w:rsidR="0034651B" w:rsidRDefault="0034651B" w:rsidP="00BD14B8">
            <w:pPr>
              <w:pStyle w:val="Body"/>
              <w:rPr>
                <w:sz w:val="20"/>
              </w:rPr>
            </w:pPr>
          </w:p>
          <w:p w:rsidR="0034651B" w:rsidRDefault="0034651B" w:rsidP="00BD14B8">
            <w:pPr>
              <w:pStyle w:val="Body"/>
              <w:rPr>
                <w:sz w:val="20"/>
              </w:rPr>
            </w:pPr>
            <w:r w:rsidRPr="00E31EF6">
              <w:rPr>
                <w:rFonts w:eastAsia="Cambria" w:cs="Helvetica"/>
                <w:b/>
                <w:sz w:val="20"/>
              </w:rPr>
              <w:t>A.CED.1</w:t>
            </w:r>
            <w:r w:rsidRPr="00E31EF6">
              <w:rPr>
                <w:rFonts w:eastAsia="Cambria" w:cs="Helvetica"/>
                <w:sz w:val="20"/>
              </w:rPr>
              <w:t xml:space="preserve">   </w:t>
            </w:r>
            <w:r w:rsidRPr="00E31EF6">
              <w:rPr>
                <w:sz w:val="20"/>
              </w:rPr>
              <w:t>I can create linear and exponential equations and linear inequalities and use them to solve contextual situations.</w:t>
            </w:r>
          </w:p>
          <w:p w:rsidR="0034651B" w:rsidRPr="00ED335B" w:rsidRDefault="0034651B" w:rsidP="00BD14B8">
            <w:pPr>
              <w:pStyle w:val="Body"/>
              <w:rPr>
                <w:sz w:val="20"/>
              </w:rPr>
            </w:pPr>
          </w:p>
          <w:p w:rsidR="00BD14B8" w:rsidRPr="003B506C" w:rsidRDefault="00BD14B8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385" w:type="dxa"/>
            <w:tcBorders>
              <w:bottom w:val="single" w:sz="4" w:space="0" w:color="auto"/>
            </w:tcBorders>
            <w:shd w:val="clear" w:color="auto" w:fill="auto"/>
          </w:tcPr>
          <w:p w:rsidR="009B142F" w:rsidRPr="003B506C" w:rsidRDefault="009B142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9B142F" w:rsidRPr="003B506C" w:rsidRDefault="009B142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7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9B142F" w:rsidRPr="003B506C" w:rsidRDefault="009B142F">
            <w:pPr>
              <w:rPr>
                <w:rFonts w:ascii="Helvetica" w:hAnsi="Helvetica"/>
                <w:sz w:val="20"/>
              </w:rPr>
            </w:pPr>
          </w:p>
        </w:tc>
      </w:tr>
      <w:tr w:rsidR="00F51923" w:rsidRPr="003B506C" w:rsidTr="00D03A52">
        <w:trPr>
          <w:trHeight w:val="494"/>
        </w:trPr>
        <w:tc>
          <w:tcPr>
            <w:tcW w:w="14670" w:type="dxa"/>
            <w:gridSpan w:val="9"/>
            <w:tcBorders>
              <w:bottom w:val="single" w:sz="4" w:space="0" w:color="auto"/>
            </w:tcBorders>
            <w:shd w:val="clear" w:color="auto" w:fill="8DB3E2" w:themeFill="text2" w:themeFillTint="66"/>
            <w:vAlign w:val="center"/>
          </w:tcPr>
          <w:p w:rsidR="00F51923" w:rsidRPr="00F51923" w:rsidRDefault="003E070B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lastRenderedPageBreak/>
              <w:t>Graphing Linear and Exponential Functions (</w:t>
            </w:r>
            <w:r w:rsidR="00F51923" w:rsidRPr="00F51923">
              <w:rPr>
                <w:rFonts w:ascii="Helvetica" w:hAnsi="Helvetica"/>
              </w:rPr>
              <w:t>This unit does not exist on its own but should be included throughout the year as other units are taught.)</w:t>
            </w:r>
          </w:p>
        </w:tc>
      </w:tr>
      <w:tr w:rsidR="000D6B57" w:rsidRPr="003B506C" w:rsidTr="002B59EA">
        <w:trPr>
          <w:trHeight w:val="494"/>
        </w:trPr>
        <w:tc>
          <w:tcPr>
            <w:tcW w:w="5758" w:type="dxa"/>
            <w:shd w:val="clear" w:color="auto" w:fill="auto"/>
            <w:vAlign w:val="center"/>
          </w:tcPr>
          <w:p w:rsidR="000D6B57" w:rsidRPr="00E31EF6" w:rsidRDefault="000D6B57" w:rsidP="000D6B57">
            <w:pPr>
              <w:rPr>
                <w:rFonts w:ascii="Helvetica" w:eastAsia="Cambria" w:hAnsi="Helvetica" w:cs="Helvetica"/>
                <w:sz w:val="20"/>
                <w:szCs w:val="20"/>
              </w:rPr>
            </w:pPr>
            <w:r w:rsidRPr="00E31EF6">
              <w:rPr>
                <w:rFonts w:ascii="Helvetica" w:eastAsia="Cambria" w:hAnsi="Helvetica" w:cs="Helvetica"/>
                <w:b/>
                <w:sz w:val="20"/>
                <w:szCs w:val="20"/>
              </w:rPr>
              <w:t>A.CED.2.b</w:t>
            </w:r>
            <w:r w:rsidRPr="00E31EF6">
              <w:rPr>
                <w:rFonts w:ascii="Helvetica" w:eastAsia="Cambria" w:hAnsi="Helvetica" w:cs="Helvetica"/>
                <w:sz w:val="20"/>
                <w:szCs w:val="20"/>
              </w:rPr>
              <w:t xml:space="preserve">   I can graph a linear and exponential equation on the same coordinate axes with labels and scales. </w:t>
            </w:r>
          </w:p>
          <w:p w:rsidR="000D6B57" w:rsidRDefault="000D6B57" w:rsidP="000D6B57">
            <w:pPr>
              <w:rPr>
                <w:sz w:val="20"/>
                <w:szCs w:val="20"/>
              </w:rPr>
            </w:pPr>
          </w:p>
          <w:p w:rsidR="000D6B57" w:rsidRPr="00ED335B" w:rsidRDefault="000D6B57" w:rsidP="000D6B57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4.a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Given a linear or exponential function </w:t>
            </w:r>
            <w:r w:rsidRPr="00ED335B">
              <w:rPr>
                <w:rFonts w:ascii="Helvetica" w:hAnsi="Helvetica"/>
                <w:position w:val="-10"/>
                <w:sz w:val="20"/>
                <w:szCs w:val="20"/>
              </w:rPr>
              <w:object w:dxaOrig="480" w:dyaOrig="320">
                <v:shape id="_x0000_i1043" type="#_x0000_t75" style="width:24pt;height:16.2pt" o:ole="">
                  <v:imagedata r:id="rId19" o:title=""/>
                </v:shape>
                <o:OLEObject Type="Embed" ProgID="Equation.DSMT4" ShapeID="_x0000_i1043" DrawAspect="Content" ObjectID="_1375081126" r:id="rId46"/>
              </w:object>
            </w:r>
            <w:r w:rsidRPr="00ED335B">
              <w:rPr>
                <w:rFonts w:ascii="Helvetica" w:hAnsi="Helvetica"/>
                <w:sz w:val="20"/>
                <w:szCs w:val="20"/>
              </w:rPr>
              <w:t>, I can identify the following from a graph or a table:</w:t>
            </w:r>
          </w:p>
          <w:p w:rsidR="000D6B57" w:rsidRPr="00ED335B" w:rsidRDefault="000D6B57" w:rsidP="000D6B57">
            <w:pPr>
              <w:pStyle w:val="ListParagraph"/>
              <w:numPr>
                <w:ilvl w:val="0"/>
                <w:numId w:val="2"/>
              </w:num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i/>
                <w:sz w:val="20"/>
                <w:szCs w:val="20"/>
              </w:rPr>
              <w:t>x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- and </w:t>
            </w:r>
            <w:r w:rsidRPr="00ED335B">
              <w:rPr>
                <w:rFonts w:ascii="Helvetica" w:hAnsi="Helvetica"/>
                <w:i/>
                <w:sz w:val="20"/>
                <w:szCs w:val="20"/>
              </w:rPr>
              <w:t>y</w:t>
            </w:r>
            <w:r w:rsidRPr="00ED335B">
              <w:rPr>
                <w:rFonts w:ascii="Helvetica" w:hAnsi="Helvetica"/>
                <w:sz w:val="20"/>
                <w:szCs w:val="20"/>
              </w:rPr>
              <w:t>- intercepts</w:t>
            </w:r>
          </w:p>
          <w:p w:rsidR="000D6B57" w:rsidRPr="00ED335B" w:rsidRDefault="000D6B57" w:rsidP="000D6B57">
            <w:pPr>
              <w:pStyle w:val="ListParagraph"/>
              <w:numPr>
                <w:ilvl w:val="0"/>
                <w:numId w:val="2"/>
              </w:num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sz w:val="20"/>
                <w:szCs w:val="20"/>
              </w:rPr>
              <w:t>Increasing and decreasing intervals</w:t>
            </w:r>
          </w:p>
          <w:p w:rsidR="000D6B57" w:rsidRPr="00ED335B" w:rsidRDefault="000D6B57" w:rsidP="000D6B57">
            <w:pPr>
              <w:pStyle w:val="ListParagraph"/>
              <w:numPr>
                <w:ilvl w:val="0"/>
                <w:numId w:val="2"/>
              </w:num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sz w:val="20"/>
                <w:szCs w:val="20"/>
              </w:rPr>
              <w:t>Positive and negative intervals</w:t>
            </w:r>
          </w:p>
          <w:p w:rsidR="000D6B57" w:rsidRPr="00ED335B" w:rsidRDefault="000D6B57" w:rsidP="000D6B57">
            <w:pPr>
              <w:pStyle w:val="ListParagraph"/>
              <w:numPr>
                <w:ilvl w:val="0"/>
                <w:numId w:val="2"/>
              </w:num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sz w:val="20"/>
                <w:szCs w:val="20"/>
              </w:rPr>
              <w:t>Maximum and minimum values (is this relevant to linear and exponential functions)</w:t>
            </w:r>
          </w:p>
          <w:p w:rsidR="000D6B57" w:rsidRPr="00ED335B" w:rsidRDefault="000D6B57" w:rsidP="000D6B57">
            <w:pPr>
              <w:pStyle w:val="ListParagraph"/>
              <w:numPr>
                <w:ilvl w:val="0"/>
                <w:numId w:val="2"/>
              </w:num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sz w:val="20"/>
                <w:szCs w:val="20"/>
              </w:rPr>
              <w:t>Symmetry</w:t>
            </w:r>
          </w:p>
          <w:p w:rsidR="000D6B57" w:rsidRPr="00ED335B" w:rsidRDefault="000D6B57" w:rsidP="000D6B57">
            <w:pPr>
              <w:pStyle w:val="ListParagraph"/>
              <w:numPr>
                <w:ilvl w:val="0"/>
                <w:numId w:val="2"/>
              </w:num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sz w:val="20"/>
                <w:szCs w:val="20"/>
              </w:rPr>
              <w:t>End behavior</w:t>
            </w:r>
          </w:p>
          <w:p w:rsidR="000D6B57" w:rsidRPr="00ED335B" w:rsidRDefault="000D6B57" w:rsidP="000D6B57">
            <w:pPr>
              <w:rPr>
                <w:rFonts w:ascii="Helvetica" w:hAnsi="Helvetica"/>
                <w:b/>
                <w:sz w:val="20"/>
                <w:szCs w:val="20"/>
              </w:rPr>
            </w:pPr>
          </w:p>
          <w:p w:rsidR="000D6B57" w:rsidRDefault="000D6B57" w:rsidP="000D6B57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.4.b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sketch graphs of linear and exponential functions given the key features listed above.</w:t>
            </w:r>
          </w:p>
          <w:p w:rsidR="000D6B57" w:rsidRDefault="000D6B57" w:rsidP="000D6B57">
            <w:pPr>
              <w:rPr>
                <w:rFonts w:ascii="Helvetica" w:hAnsi="Helvetica"/>
                <w:sz w:val="20"/>
                <w:szCs w:val="20"/>
              </w:rPr>
            </w:pPr>
          </w:p>
          <w:p w:rsidR="000D6B57" w:rsidRPr="00ED335B" w:rsidRDefault="000D6B57" w:rsidP="000D6B57">
            <w:p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b/>
                <w:sz w:val="20"/>
                <w:szCs w:val="20"/>
              </w:rPr>
              <w:t>F.IF7e</w:t>
            </w:r>
            <w:r w:rsidRPr="00ED335B">
              <w:rPr>
                <w:rFonts w:ascii="Helvetica" w:hAnsi="Helvetica"/>
                <w:sz w:val="20"/>
                <w:szCs w:val="20"/>
              </w:rPr>
              <w:t xml:space="preserve"> I can graph exponential functions and show the following key features of the graph (simple cases by hand and complex cases using technology):</w:t>
            </w:r>
          </w:p>
          <w:p w:rsidR="000D6B57" w:rsidRPr="00ED335B" w:rsidRDefault="000D6B57" w:rsidP="000D6B57">
            <w:pPr>
              <w:pStyle w:val="ListParagraph"/>
              <w:numPr>
                <w:ilvl w:val="0"/>
                <w:numId w:val="3"/>
              </w:num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sz w:val="20"/>
                <w:szCs w:val="20"/>
              </w:rPr>
              <w:t>Intercepts</w:t>
            </w:r>
          </w:p>
          <w:p w:rsidR="000D6B57" w:rsidRPr="00ED335B" w:rsidRDefault="000D6B57" w:rsidP="000D6B57">
            <w:pPr>
              <w:pStyle w:val="ListParagraph"/>
              <w:numPr>
                <w:ilvl w:val="0"/>
                <w:numId w:val="3"/>
              </w:numPr>
              <w:rPr>
                <w:rFonts w:ascii="Helvetica" w:hAnsi="Helvetica"/>
                <w:sz w:val="20"/>
                <w:szCs w:val="20"/>
              </w:rPr>
            </w:pPr>
            <w:r w:rsidRPr="00ED335B">
              <w:rPr>
                <w:rFonts w:ascii="Helvetica" w:hAnsi="Helvetica"/>
                <w:sz w:val="20"/>
                <w:szCs w:val="20"/>
              </w:rPr>
              <w:t>End behavior</w:t>
            </w:r>
          </w:p>
          <w:p w:rsidR="000D6B57" w:rsidRPr="000D6B57" w:rsidRDefault="000D6B57" w:rsidP="000D6B57">
            <w:pPr>
              <w:rPr>
                <w:sz w:val="20"/>
                <w:szCs w:val="20"/>
              </w:rPr>
            </w:pPr>
          </w:p>
        </w:tc>
        <w:tc>
          <w:tcPr>
            <w:tcW w:w="2385" w:type="dxa"/>
            <w:shd w:val="clear" w:color="auto" w:fill="auto"/>
          </w:tcPr>
          <w:p w:rsidR="000D6B57" w:rsidRPr="003B506C" w:rsidRDefault="000D6B57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4"/>
            <w:shd w:val="clear" w:color="auto" w:fill="auto"/>
          </w:tcPr>
          <w:p w:rsidR="000D6B57" w:rsidRPr="003B506C" w:rsidRDefault="000D6B57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7" w:type="dxa"/>
            <w:gridSpan w:val="3"/>
            <w:shd w:val="clear" w:color="auto" w:fill="auto"/>
          </w:tcPr>
          <w:p w:rsidR="000D6B57" w:rsidRPr="003B506C" w:rsidRDefault="000D6B57">
            <w:pPr>
              <w:rPr>
                <w:rFonts w:ascii="Helvetica" w:hAnsi="Helvetica"/>
                <w:sz w:val="20"/>
              </w:rPr>
            </w:pPr>
          </w:p>
        </w:tc>
      </w:tr>
    </w:tbl>
    <w:p w:rsidR="00EF0869" w:rsidRPr="003B506C" w:rsidRDefault="00EF0869">
      <w:pPr>
        <w:rPr>
          <w:rFonts w:ascii="Helvetica" w:hAnsi="Helvetica"/>
          <w:sz w:val="20"/>
        </w:rPr>
      </w:pPr>
      <w:bookmarkStart w:id="0" w:name="_GoBack"/>
      <w:bookmarkEnd w:id="0"/>
    </w:p>
    <w:sectPr w:rsidR="00EF0869" w:rsidRPr="003B506C" w:rsidSect="004754EF">
      <w:headerReference w:type="default" r:id="rId47"/>
      <w:footerReference w:type="even" r:id="rId48"/>
      <w:footerReference w:type="default" r:id="rId49"/>
      <w:pgSz w:w="15840" w:h="12240" w:orient="landscape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1D85" w:rsidRDefault="00E71D85" w:rsidP="00524C6A">
      <w:r>
        <w:separator/>
      </w:r>
    </w:p>
  </w:endnote>
  <w:endnote w:type="continuationSeparator" w:id="0">
    <w:p w:rsidR="00E71D85" w:rsidRDefault="00E71D85" w:rsidP="00524C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ヒラギノ角ゴ Pro W3">
    <w:altName w:val="ヒラギノ角ゴ Pro W3"/>
    <w:charset w:val="80"/>
    <w:family w:val="auto"/>
    <w:pitch w:val="variable"/>
    <w:sig w:usb0="00000001" w:usb1="00000000" w:usb2="01000407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54EF" w:rsidRDefault="00674586" w:rsidP="003B50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754EF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54EF" w:rsidRDefault="004754EF" w:rsidP="00524C6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54EF" w:rsidRDefault="00674586" w:rsidP="003B50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754E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364D6">
      <w:rPr>
        <w:rStyle w:val="PageNumber"/>
        <w:noProof/>
      </w:rPr>
      <w:t>11</w:t>
    </w:r>
    <w:r>
      <w:rPr>
        <w:rStyle w:val="PageNumber"/>
      </w:rPr>
      <w:fldChar w:fldCharType="end"/>
    </w:r>
  </w:p>
  <w:p w:rsidR="004754EF" w:rsidRDefault="004754EF" w:rsidP="00524C6A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1D85" w:rsidRDefault="00E71D85" w:rsidP="00524C6A">
      <w:r>
        <w:separator/>
      </w:r>
    </w:p>
  </w:footnote>
  <w:footnote w:type="continuationSeparator" w:id="0">
    <w:p w:rsidR="00E71D85" w:rsidRDefault="00E71D85" w:rsidP="00524C6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54EF" w:rsidRPr="00524C6A" w:rsidRDefault="003364D6" w:rsidP="00524C6A">
    <w:pPr>
      <w:rPr>
        <w:rFonts w:ascii="Helvetica" w:hAnsi="Helvetica"/>
        <w:sz w:val="32"/>
      </w:rPr>
    </w:pPr>
    <w:r>
      <w:rPr>
        <w:rFonts w:ascii="Helvetica" w:hAnsi="Helvetica"/>
        <w:sz w:val="32"/>
      </w:rPr>
      <w:t>Secondary</w:t>
    </w:r>
    <w:r w:rsidR="004754EF" w:rsidRPr="00524C6A">
      <w:rPr>
        <w:rFonts w:ascii="Helvetica" w:hAnsi="Helvetica"/>
        <w:sz w:val="32"/>
      </w:rPr>
      <w:t xml:space="preserve"> 1, </w:t>
    </w:r>
    <w:r w:rsidR="00460F0A">
      <w:rPr>
        <w:rFonts w:ascii="Helvetica" w:hAnsi="Helvetica"/>
        <w:sz w:val="32"/>
      </w:rPr>
      <w:t xml:space="preserve">Linear and Exponential Functions </w:t>
    </w:r>
    <w:r w:rsidR="00460F0A">
      <w:rPr>
        <w:rFonts w:ascii="Helvetica" w:hAnsi="Helvetica"/>
        <w:sz w:val="32"/>
      </w:rPr>
      <w:tab/>
    </w:r>
    <w:r w:rsidR="00460F0A">
      <w:rPr>
        <w:rFonts w:ascii="Helvetica" w:hAnsi="Helvetica"/>
        <w:sz w:val="32"/>
      </w:rPr>
      <w:tab/>
    </w:r>
    <w:r w:rsidR="00460F0A">
      <w:rPr>
        <w:rFonts w:ascii="Helvetica" w:hAnsi="Helvetica"/>
        <w:sz w:val="32"/>
      </w:rPr>
      <w:tab/>
    </w:r>
    <w:r w:rsidR="00460F0A">
      <w:rPr>
        <w:rFonts w:ascii="Helvetica" w:hAnsi="Helvetica"/>
        <w:sz w:val="32"/>
      </w:rPr>
      <w:tab/>
    </w:r>
    <w:r w:rsidR="00460F0A">
      <w:rPr>
        <w:rFonts w:ascii="Helvetica" w:hAnsi="Helvetica"/>
        <w:sz w:val="32"/>
      </w:rPr>
      <w:tab/>
    </w:r>
    <w:r w:rsidR="00460F0A">
      <w:rPr>
        <w:rFonts w:ascii="Helvetica" w:hAnsi="Helvetica"/>
        <w:sz w:val="32"/>
      </w:rPr>
      <w:tab/>
    </w:r>
    <w:r w:rsidR="00460F0A">
      <w:rPr>
        <w:rFonts w:ascii="Helvetica" w:hAnsi="Helvetica"/>
        <w:sz w:val="32"/>
      </w:rPr>
      <w:tab/>
    </w:r>
    <w:r w:rsidR="00460F0A">
      <w:rPr>
        <w:rFonts w:ascii="Helvetica" w:hAnsi="Helvetica"/>
        <w:sz w:val="32"/>
      </w:rPr>
      <w:tab/>
    </w:r>
    <w:r w:rsidR="004754EF">
      <w:rPr>
        <w:rFonts w:ascii="Helvetica" w:hAnsi="Helvetica"/>
        <w:sz w:val="32"/>
      </w:rPr>
      <w:t>ASD</w:t>
    </w:r>
    <w:r w:rsidR="004754EF" w:rsidRPr="00524C6A">
      <w:rPr>
        <w:rFonts w:ascii="Helvetica" w:hAnsi="Helvetica"/>
        <w:sz w:val="32"/>
      </w:rPr>
      <w:t xml:space="preserve"> Blueprint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EF0201"/>
    <w:multiLevelType w:val="hybridMultilevel"/>
    <w:tmpl w:val="0108F93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E135211"/>
    <w:multiLevelType w:val="hybridMultilevel"/>
    <w:tmpl w:val="2700A9F8"/>
    <w:lvl w:ilvl="0" w:tplc="04090005">
      <w:start w:val="1"/>
      <w:numFmt w:val="bullet"/>
      <w:lvlText w:val=""/>
      <w:lvlJc w:val="left"/>
      <w:pPr>
        <w:ind w:left="7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">
    <w:nsid w:val="685C7104"/>
    <w:multiLevelType w:val="hybridMultilevel"/>
    <w:tmpl w:val="FACACA6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EF0869"/>
    <w:rsid w:val="00001C26"/>
    <w:rsid w:val="000D6B57"/>
    <w:rsid w:val="001332E0"/>
    <w:rsid w:val="00136DC2"/>
    <w:rsid w:val="00141A1A"/>
    <w:rsid w:val="00204CDD"/>
    <w:rsid w:val="00212810"/>
    <w:rsid w:val="00226393"/>
    <w:rsid w:val="0025610D"/>
    <w:rsid w:val="002B59EA"/>
    <w:rsid w:val="0033228E"/>
    <w:rsid w:val="003364D6"/>
    <w:rsid w:val="0034651B"/>
    <w:rsid w:val="003B506C"/>
    <w:rsid w:val="003C034A"/>
    <w:rsid w:val="003E070B"/>
    <w:rsid w:val="003F386A"/>
    <w:rsid w:val="004223B6"/>
    <w:rsid w:val="004426D4"/>
    <w:rsid w:val="00460F0A"/>
    <w:rsid w:val="004754EF"/>
    <w:rsid w:val="00524C6A"/>
    <w:rsid w:val="00537862"/>
    <w:rsid w:val="0064791A"/>
    <w:rsid w:val="00674586"/>
    <w:rsid w:val="006B179D"/>
    <w:rsid w:val="00717746"/>
    <w:rsid w:val="007B16EE"/>
    <w:rsid w:val="007B6F6E"/>
    <w:rsid w:val="008278A7"/>
    <w:rsid w:val="008F5D0E"/>
    <w:rsid w:val="009163C5"/>
    <w:rsid w:val="00985911"/>
    <w:rsid w:val="009B142F"/>
    <w:rsid w:val="00A15061"/>
    <w:rsid w:val="00A16BC9"/>
    <w:rsid w:val="00AF27DB"/>
    <w:rsid w:val="00BA1460"/>
    <w:rsid w:val="00BD14B8"/>
    <w:rsid w:val="00BE000B"/>
    <w:rsid w:val="00BE2753"/>
    <w:rsid w:val="00C94485"/>
    <w:rsid w:val="00CA7587"/>
    <w:rsid w:val="00CE5290"/>
    <w:rsid w:val="00D277AF"/>
    <w:rsid w:val="00DD79FC"/>
    <w:rsid w:val="00DE6305"/>
    <w:rsid w:val="00E71D85"/>
    <w:rsid w:val="00E86AFF"/>
    <w:rsid w:val="00EF0869"/>
    <w:rsid w:val="00F037C5"/>
    <w:rsid w:val="00F10A7D"/>
    <w:rsid w:val="00F51923"/>
    <w:rsid w:val="00F64D1A"/>
    <w:rsid w:val="00FE15C6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6F6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4C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4C6A"/>
  </w:style>
  <w:style w:type="paragraph" w:styleId="Footer">
    <w:name w:val="footer"/>
    <w:basedOn w:val="Normal"/>
    <w:link w:val="FooterChar"/>
    <w:uiPriority w:val="99"/>
    <w:unhideWhenUsed/>
    <w:rsid w:val="00524C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4C6A"/>
  </w:style>
  <w:style w:type="character" w:styleId="PageNumber">
    <w:name w:val="page number"/>
    <w:basedOn w:val="DefaultParagraphFont"/>
    <w:uiPriority w:val="99"/>
    <w:semiHidden/>
    <w:unhideWhenUsed/>
    <w:rsid w:val="00524C6A"/>
  </w:style>
  <w:style w:type="paragraph" w:styleId="ListParagraph">
    <w:name w:val="List Paragraph"/>
    <w:basedOn w:val="Normal"/>
    <w:qFormat/>
    <w:rsid w:val="00FE15C6"/>
    <w:pPr>
      <w:ind w:left="720"/>
      <w:contextualSpacing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E00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00B"/>
    <w:rPr>
      <w:rFonts w:ascii="Tahoma" w:hAnsi="Tahoma" w:cs="Tahoma"/>
      <w:sz w:val="16"/>
      <w:szCs w:val="16"/>
    </w:rPr>
  </w:style>
  <w:style w:type="paragraph" w:customStyle="1" w:styleId="Body">
    <w:name w:val="Body"/>
    <w:rsid w:val="00BE000B"/>
    <w:rPr>
      <w:rFonts w:ascii="Helvetica" w:eastAsia="ヒラギノ角ゴ Pro W3" w:hAnsi="Helvetica" w:cs="Times New Roman"/>
      <w:color w:val="00000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header" Target="header1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028CE54-3082-4209-83AC-BBB62DA59A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1</Pages>
  <Words>2428</Words>
  <Characters>13846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62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ff Busby</dc:creator>
  <cp:lastModifiedBy>Steven L Jackson</cp:lastModifiedBy>
  <cp:revision>11</cp:revision>
  <dcterms:created xsi:type="dcterms:W3CDTF">2011-08-09T19:31:00Z</dcterms:created>
  <dcterms:modified xsi:type="dcterms:W3CDTF">2011-08-17T16:12:00Z</dcterms:modified>
</cp:coreProperties>
</file>